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7EE9" w:rsidRPr="00405A6C" w:rsidRDefault="005962AA" w:rsidP="00B07EE9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B8B2632" wp14:editId="34452481">
                <wp:simplePos x="0" y="0"/>
                <wp:positionH relativeFrom="column">
                  <wp:posOffset>2327910</wp:posOffset>
                </wp:positionH>
                <wp:positionV relativeFrom="paragraph">
                  <wp:posOffset>1998345</wp:posOffset>
                </wp:positionV>
                <wp:extent cx="0" cy="778510"/>
                <wp:effectExtent l="19050" t="0" r="19050" b="254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157.35pt" to="183.3pt,2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E7d4uX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78A33E1" wp14:editId="4BF513A2">
                <wp:simplePos x="0" y="0"/>
                <wp:positionH relativeFrom="column">
                  <wp:posOffset>2424430</wp:posOffset>
                </wp:positionH>
                <wp:positionV relativeFrom="paragraph">
                  <wp:posOffset>1998980</wp:posOffset>
                </wp:positionV>
                <wp:extent cx="3867150" cy="913765"/>
                <wp:effectExtent l="0" t="0" r="0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71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653A" w:rsidRDefault="00550C1C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>Portail</w:t>
                            </w:r>
                          </w:p>
                          <w:p w:rsidR="00B2653A" w:rsidRPr="0081023B" w:rsidRDefault="00821613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0.9pt;margin-top:157.4pt;width:304.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" filled="f" stroked="f" strokeweight=".5pt">
                <v:textbox inset="0,0,0,0">
                  <w:txbxContent>
                    <w:p w:rsidR="00B2653A" w:rsidRDefault="00550C1C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>Portail</w:t>
                      </w:r>
                    </w:p>
                    <w:p w:rsidR="00B2653A" w:rsidRPr="0081023B" w:rsidRDefault="00821613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139AE51" wp14:editId="0CE1312C">
                <wp:simplePos x="0" y="0"/>
                <wp:positionH relativeFrom="column">
                  <wp:posOffset>-6985</wp:posOffset>
                </wp:positionH>
                <wp:positionV relativeFrom="paragraph">
                  <wp:posOffset>815340</wp:posOffset>
                </wp:positionV>
                <wp:extent cx="5353050" cy="913765"/>
                <wp:effectExtent l="0" t="0" r="0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530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21613" w:rsidRPr="00821613" w:rsidRDefault="00821613" w:rsidP="00821613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821613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Modélisation des chaînes de solides dans le but de</w:t>
                            </w:r>
                          </w:p>
                          <w:p w:rsidR="00821613" w:rsidRPr="00821613" w:rsidRDefault="00821613" w:rsidP="00821613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821613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déterminer les contraintes géométriques dans les</w:t>
                            </w:r>
                          </w:p>
                          <w:p w:rsidR="00B2653A" w:rsidRPr="00767744" w:rsidRDefault="00821613" w:rsidP="00821613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821613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mécanism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8" o:spid="_x0000_s1027" type="#_x0000_t202" style="position:absolute;left:0;text-align:left;margin-left:-.55pt;margin-top:64.2pt;width:421.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" filled="f" stroked="f" strokeweight=".5pt">
                <v:textbox inset="0,0,0,0">
                  <w:txbxContent>
                    <w:p w:rsidR="00821613" w:rsidRPr="00821613" w:rsidRDefault="00821613" w:rsidP="00821613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821613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Modélisation des chaînes de solides dans le but de</w:t>
                      </w:r>
                    </w:p>
                    <w:p w:rsidR="00821613" w:rsidRPr="00821613" w:rsidRDefault="00821613" w:rsidP="00821613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821613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déterminer les contraintes géométriques dans les</w:t>
                      </w:r>
                    </w:p>
                    <w:p w:rsidR="00B2653A" w:rsidRPr="00767744" w:rsidRDefault="00821613" w:rsidP="00821613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821613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mécanismes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6280CFF" wp14:editId="39876C54">
                <wp:simplePos x="0" y="0"/>
                <wp:positionH relativeFrom="column">
                  <wp:posOffset>5386705</wp:posOffset>
                </wp:positionH>
                <wp:positionV relativeFrom="paragraph">
                  <wp:posOffset>83185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4.15pt,65.5pt" to="424.15pt,1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BAR25V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B539641" wp14:editId="70B7F6E1">
                <wp:simplePos x="0" y="0"/>
                <wp:positionH relativeFrom="column">
                  <wp:posOffset>5349875</wp:posOffset>
                </wp:positionH>
                <wp:positionV relativeFrom="paragraph">
                  <wp:posOffset>873760</wp:posOffset>
                </wp:positionV>
                <wp:extent cx="1679575" cy="747395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575" cy="747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653A" w:rsidRPr="0097312B" w:rsidRDefault="00B2653A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PSI – PSI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mallCaps/>
                                  <w:color w:val="215868" w:themeColor="accent5" w:themeShade="80"/>
                                  <w:sz w:val="32"/>
                                </w:rPr>
                                <m:t>⋆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7" o:spid="_x0000_s1028" type="#_x0000_t202" style="position:absolute;left:0;text-align:left;margin-left:421.25pt;margin-top:68.8pt;width:132.25pt;height:58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" filled="f" stroked="f" strokeweight=".5pt">
                <v:textbox>
                  <w:txbxContent>
                    <w:p w:rsidR="00B2653A" w:rsidRPr="0097312B" w:rsidRDefault="00B2653A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PSI – PSI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mallCaps/>
                            <w:color w:val="215868" w:themeColor="accent5" w:themeShade="80"/>
                            <w:sz w:val="32"/>
                          </w:rPr>
                          <m:t>⋆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870993" wp14:editId="438745B6">
                <wp:simplePos x="0" y="0"/>
                <wp:positionH relativeFrom="column">
                  <wp:posOffset>-778193</wp:posOffset>
                </wp:positionH>
                <wp:positionV relativeFrom="paragraph">
                  <wp:posOffset>998538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653A" w:rsidRPr="00767744" w:rsidRDefault="00B2653A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Cycle </w:t>
                            </w:r>
                            <w:r w:rsidR="00821613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9" o:spid="_x0000_s1029" type="#_x0000_t202" style="position:absolute;left:0;text-align:left;margin-left:-61.3pt;margin-top:78.65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" filled="f" stroked="f" strokeweight=".5pt">
                <v:textbox inset="0,0,0,0">
                  <w:txbxContent>
                    <w:p w:rsidR="00B2653A" w:rsidRPr="00767744" w:rsidRDefault="00B2653A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Cycle </w:t>
                      </w:r>
                      <w:r w:rsidR="00821613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3B1EDB" wp14:editId="7A1B9B36">
                <wp:simplePos x="0" y="0"/>
                <wp:positionH relativeFrom="column">
                  <wp:posOffset>-1600835</wp:posOffset>
                </wp:positionH>
                <wp:positionV relativeFrom="paragraph">
                  <wp:posOffset>70929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2653A" w:rsidRDefault="00B2653A" w:rsidP="00B07EE9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id="Rectangle à coins arrondis 8" o:spid="_x0000_s1030" style="position:absolute;left:0;text-align:left;margin-left:-126.05pt;margin-top:55.8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" fillcolor="white [3212]" strokecolor="#205867 [1608]" strokeweight="3pt">
                <v:fill opacity="52428f"/>
                <v:textbox inset="46mm,,10mm">
                  <w:txbxContent>
                    <w:p w:rsidR="00B2653A" w:rsidRDefault="00B2653A" w:rsidP="00B07EE9"/>
                  </w:txbxContent>
                </v:textbox>
              </v:roundrect>
            </w:pict>
          </mc:Fallback>
        </mc:AlternateContent>
      </w:r>
      <w:proofErr w:type="gramStart"/>
      <w:r w:rsidR="00B07EE9">
        <w:t>b</w:t>
      </w:r>
      <w:proofErr w:type="gramEnd"/>
      <w:r w:rsidR="00B07EE9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10CAF52B" wp14:editId="552C1CF4">
                <wp:extent cx="8241476" cy="2742565"/>
                <wp:effectExtent l="0" t="0" r="0" b="305435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80227" y="0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0" name="Image 30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987522" y="1344864"/>
                            <a:ext cx="1855470" cy="13620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Zone de dessin 13" o:spid="_x0000_s1026" editas="canvas" style="width:648.95pt;height:215.95pt;mso-position-horizontal-relative:char;mso-position-vertical-relative:line" coordsize="82410,274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410;height:27425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802;width:10668;height:8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HFM2i/AAAA2wAAAA8AAABkcnMvZG93bnJldi54bWxEj80KwjAQhO+C7xBW8KapIlqqUVQQvYk/&#10;B49Ls7bVZlOaqPXtjSB4HGbmG2a2aEwpnlS7wrKCQT8CQZxaXXCm4Hza9GIQziNrLC2Tgjc5WMzb&#10;rRkm2r74QM+jz0SAsEtQQe59lUjp0pwMur6tiIN3tbVBH2SdSV3jK8BNKYdRNJYGCw4LOVa0zim9&#10;Hx9GwXb13l8Qy5U9T0w8cbcdbR9WqW6nWU5BeGr8P/xr77SC4Qi+X8IPkPMP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xxTNovwAAANsAAAAPAAAAAAAAAAAAAAAAAJ8CAABk&#10;cnMvZG93bnJldi54bWxQSwUGAAAAAAQABAD3AAAAiwMAAAAA&#10;">
                  <v:imagedata r:id="rId11" o:title="logo_lycee"/>
                </v:shape>
                <v:shape id="Image 30" o:spid="_x0000_s1029" type="#_x0000_t75" style="position:absolute;left:9875;top:13448;width:18554;height:136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Ed7Fi8AAAA2wAAAA8AAABkcnMvZG93bnJldi54bWxET8uKwjAU3Q/4D+EK7sZ0FEQ6RpFBRdz5&#10;mP2luTbB5qY0sa1+vVkILg/nvVj1rhItNcF6VvAzzkAQF15bLhVcztvvOYgQkTVWnknBgwKsloOv&#10;Bebad3yk9hRLkUI45KjAxFjnUobCkMMw9jVx4q6+cRgTbEqpG+xSuKvkJMtm0qHl1GCwpj9Dxe10&#10;dwpaF6h7Wrr+bwq8GbuOu0PQSo2G/foXRKQ+fsRv914rmKb16Uv6AXL5Ag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BhHexYvAAAANsAAAAPAAAAAAAAAAAAAAAAAJ8CAABkcnMv&#10;ZG93bnJldi54bWxQSwUGAAAAAAQABAD3AAAAiAMAAAAA&#10;">
                  <v:imagedata r:id="rId12" o:title=""/>
                  <v:shadow on="t" color="#333" opacity="42598f" origin="-.5,-.5" offset="2.74397mm,2.74397mm"/>
                </v:shape>
                <w10:anchorlock/>
              </v:group>
            </w:pict>
          </mc:Fallback>
        </mc:AlternateContent>
      </w:r>
    </w:p>
    <w:p w:rsidR="00B07EE9" w:rsidRPr="00414073" w:rsidRDefault="00B07EE9" w:rsidP="00B07EE9">
      <w:pPr>
        <w:pStyle w:val="Titre1"/>
      </w:pPr>
      <w:r w:rsidRPr="00414073">
        <w:t>Objectifs</w:t>
      </w:r>
    </w:p>
    <w:p w:rsidR="00B07EE9" w:rsidRPr="004877F0" w:rsidRDefault="00B07EE9" w:rsidP="00B07EE9">
      <w:pPr>
        <w:pStyle w:val="Titre2"/>
      </w:pPr>
      <w:r w:rsidRPr="004877F0">
        <w:t>Objectif technique</w:t>
      </w:r>
    </w:p>
    <w:tbl>
      <w:tblPr>
        <w:tblStyle w:val="Grilledutableau"/>
        <w:tblW w:w="0" w:type="auto"/>
        <w:tblBorders>
          <w:top w:val="single" w:sz="4" w:space="0" w:color="632423" w:themeColor="accent2" w:themeShade="80"/>
          <w:left w:val="single" w:sz="4" w:space="0" w:color="632423" w:themeColor="accent2" w:themeShade="80"/>
          <w:bottom w:val="single" w:sz="4" w:space="0" w:color="632423" w:themeColor="accent2" w:themeShade="80"/>
          <w:right w:val="single" w:sz="4" w:space="0" w:color="632423" w:themeColor="accent2" w:themeShade="80"/>
          <w:insideH w:val="single" w:sz="4" w:space="0" w:color="632423" w:themeColor="accent2" w:themeShade="80"/>
          <w:insideV w:val="single" w:sz="4" w:space="0" w:color="632423" w:themeColor="accent2" w:themeShade="80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9212"/>
      </w:tblGrid>
      <w:tr w:rsidR="00B07EE9" w:rsidRPr="004877F0" w:rsidTr="009D25D9">
        <w:tc>
          <w:tcPr>
            <w:tcW w:w="9212" w:type="dxa"/>
            <w:shd w:val="clear" w:color="auto" w:fill="F2DBDB" w:themeFill="accent2" w:themeFillTint="33"/>
          </w:tcPr>
          <w:p w:rsidR="00B07EE9" w:rsidRPr="004877F0" w:rsidRDefault="00B07EE9" w:rsidP="009D25D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4877F0">
              <w:rPr>
                <w:rFonts w:ascii="Tw Cen MT" w:hAnsi="Tw Cen MT"/>
                <w:b/>
                <w:sz w:val="22"/>
                <w:lang w:eastAsia="fr-FR"/>
              </w:rPr>
              <w:t>Objectif</w:t>
            </w:r>
            <w:r w:rsidR="00821613">
              <w:rPr>
                <w:rFonts w:ascii="Tw Cen MT" w:hAnsi="Tw Cen MT"/>
                <w:b/>
                <w:sz w:val="22"/>
                <w:lang w:eastAsia="fr-FR"/>
              </w:rPr>
              <w:t>s</w:t>
            </w:r>
            <w:r w:rsidRPr="004877F0">
              <w:rPr>
                <w:rFonts w:ascii="Tw Cen MT" w:hAnsi="Tw Cen MT"/>
                <w:b/>
                <w:sz w:val="22"/>
                <w:lang w:eastAsia="fr-FR"/>
              </w:rPr>
              <w:t> :</w:t>
            </w:r>
          </w:p>
          <w:p w:rsidR="00550C1C" w:rsidRPr="00550C1C" w:rsidRDefault="00550C1C" w:rsidP="00481D1A">
            <w:pPr>
              <w:pStyle w:val="Paragraphedeliste"/>
              <w:numPr>
                <w:ilvl w:val="0"/>
                <w:numId w:val="8"/>
              </w:numPr>
              <w:rPr>
                <w:rFonts w:cs="Arial"/>
                <w:b/>
                <w:i/>
                <w:color w:val="000000"/>
                <w:szCs w:val="20"/>
              </w:rPr>
            </w:pPr>
            <w:r w:rsidRPr="00550C1C">
              <w:rPr>
                <w:rFonts w:cs="Arial"/>
                <w:b/>
                <w:i/>
                <w:color w:val="000000"/>
                <w:szCs w:val="20"/>
              </w:rPr>
              <w:t>Vérifier les performances du système en termes d’actions mécaniques transmissibles.</w:t>
            </w:r>
          </w:p>
          <w:p w:rsidR="00550C1C" w:rsidRPr="00550C1C" w:rsidRDefault="00550C1C" w:rsidP="00481D1A">
            <w:pPr>
              <w:pStyle w:val="Paragraphedeliste"/>
              <w:numPr>
                <w:ilvl w:val="0"/>
                <w:numId w:val="8"/>
              </w:numPr>
              <w:rPr>
                <w:rFonts w:cs="Arial"/>
                <w:b/>
                <w:i/>
                <w:color w:val="000000"/>
                <w:szCs w:val="20"/>
              </w:rPr>
            </w:pPr>
            <w:r w:rsidRPr="00550C1C">
              <w:rPr>
                <w:rFonts w:cs="Arial"/>
                <w:b/>
                <w:i/>
                <w:color w:val="000000"/>
                <w:szCs w:val="20"/>
              </w:rPr>
              <w:t xml:space="preserve">Détermination d’une loi entrée/sortie en effort et cinématique. </w:t>
            </w:r>
          </w:p>
          <w:p w:rsidR="00B07EE9" w:rsidRPr="00550C1C" w:rsidRDefault="00550C1C" w:rsidP="00481D1A">
            <w:pPr>
              <w:pStyle w:val="Paragraphedeliste"/>
              <w:numPr>
                <w:ilvl w:val="0"/>
                <w:numId w:val="8"/>
              </w:numPr>
              <w:rPr>
                <w:rFonts w:cs="Arial"/>
                <w:b/>
                <w:bCs/>
                <w:i/>
                <w:iCs/>
                <w:color w:val="CC0000"/>
                <w:szCs w:val="20"/>
              </w:rPr>
            </w:pPr>
            <w:r w:rsidRPr="00550C1C">
              <w:rPr>
                <w:rFonts w:cs="Arial"/>
                <w:b/>
                <w:i/>
                <w:color w:val="000000"/>
                <w:szCs w:val="20"/>
              </w:rPr>
              <w:t>Analyser le mécanisme et déterminer le degré d’hyperstatisme.</w:t>
            </w:r>
          </w:p>
        </w:tc>
      </w:tr>
    </w:tbl>
    <w:p w:rsidR="008744FB" w:rsidRPr="00030AB2" w:rsidRDefault="008744FB" w:rsidP="008744FB">
      <w:pPr>
        <w:pStyle w:val="Titre1"/>
        <w:ind w:left="426"/>
      </w:pPr>
      <w:bookmarkStart w:id="0" w:name="_GoBack"/>
      <w:bookmarkEnd w:id="0"/>
      <w:r>
        <w:t>Présentation et proposition d’organisation de TP</w:t>
      </w:r>
    </w:p>
    <w:p w:rsidR="008744FB" w:rsidRPr="008744FB" w:rsidRDefault="008744FB" w:rsidP="008744FB">
      <w:pPr>
        <w:pStyle w:val="Titre2"/>
      </w:pPr>
      <w:r w:rsidRPr="008744FB">
        <w:t>Compétences vis</w:t>
      </w:r>
      <w:r w:rsidRPr="008744FB">
        <w:rPr>
          <w:rStyle w:val="Titre2Car"/>
          <w:rFonts w:eastAsiaTheme="minorHAnsi"/>
        </w:rPr>
        <w:t>é</w:t>
      </w:r>
      <w:r w:rsidRPr="008744FB">
        <w:t>es</w:t>
      </w:r>
    </w:p>
    <w:p w:rsidR="008744FB" w:rsidRPr="00467FD1" w:rsidRDefault="008744FB" w:rsidP="00481D1A">
      <w:pPr>
        <w:pStyle w:val="Paragraphedeliste"/>
        <w:numPr>
          <w:ilvl w:val="0"/>
          <w:numId w:val="6"/>
        </w:numPr>
        <w:spacing w:line="240" w:lineRule="auto"/>
        <w:rPr>
          <w:rFonts w:cs="Arial"/>
        </w:rPr>
      </w:pPr>
      <w:r w:rsidRPr="00F957BB">
        <w:rPr>
          <w:rFonts w:cs="Arial"/>
          <w:b/>
        </w:rPr>
        <w:t>Analyser</w:t>
      </w:r>
      <w:r>
        <w:rPr>
          <w:rFonts w:cs="Arial"/>
        </w:rPr>
        <w:t xml:space="preserve"> les solutions technologiques associées à un système.</w:t>
      </w:r>
    </w:p>
    <w:p w:rsidR="008744FB" w:rsidRDefault="008744FB" w:rsidP="00481D1A">
      <w:pPr>
        <w:pStyle w:val="Paragraphedeliste"/>
        <w:numPr>
          <w:ilvl w:val="0"/>
          <w:numId w:val="6"/>
        </w:numPr>
        <w:spacing w:line="240" w:lineRule="auto"/>
        <w:jc w:val="left"/>
        <w:rPr>
          <w:rFonts w:cs="Arial"/>
        </w:rPr>
      </w:pPr>
      <w:r w:rsidRPr="00847835">
        <w:rPr>
          <w:rFonts w:cs="Arial"/>
          <w:b/>
        </w:rPr>
        <w:t>Modéliser</w:t>
      </w:r>
      <w:r>
        <w:rPr>
          <w:rFonts w:cs="Arial"/>
        </w:rPr>
        <w:t xml:space="preserve"> les liaisons mécaniques.</w:t>
      </w:r>
    </w:p>
    <w:p w:rsidR="008744FB" w:rsidRDefault="008744FB" w:rsidP="00481D1A">
      <w:pPr>
        <w:pStyle w:val="Paragraphedeliste"/>
        <w:numPr>
          <w:ilvl w:val="0"/>
          <w:numId w:val="6"/>
        </w:numPr>
        <w:spacing w:line="240" w:lineRule="auto"/>
        <w:jc w:val="left"/>
        <w:rPr>
          <w:rFonts w:cs="Arial"/>
        </w:rPr>
      </w:pPr>
      <w:r>
        <w:rPr>
          <w:rFonts w:cs="Arial"/>
          <w:b/>
        </w:rPr>
        <w:t>Analyser la mobilité et l’hyperstatisme.</w:t>
      </w:r>
    </w:p>
    <w:p w:rsidR="008744FB" w:rsidRPr="00C059CD" w:rsidRDefault="008744FB" w:rsidP="00481D1A">
      <w:pPr>
        <w:pStyle w:val="Paragraphedeliste"/>
        <w:numPr>
          <w:ilvl w:val="0"/>
          <w:numId w:val="6"/>
        </w:numPr>
        <w:spacing w:line="240" w:lineRule="auto"/>
        <w:jc w:val="left"/>
        <w:rPr>
          <w:rFonts w:cs="Arial"/>
        </w:rPr>
      </w:pPr>
      <w:r>
        <w:rPr>
          <w:b/>
          <w:color w:val="000000"/>
        </w:rPr>
        <w:t>Prévoir la Résolution d’</w:t>
      </w:r>
      <w:r>
        <w:rPr>
          <w:color w:val="000000"/>
        </w:rPr>
        <w:t>un problème de statique ou cinématique pour déterminer une loi entrée sortie.</w:t>
      </w:r>
    </w:p>
    <w:p w:rsidR="008744FB" w:rsidRPr="0025235D" w:rsidRDefault="008744FB" w:rsidP="008744FB">
      <w:pPr>
        <w:pStyle w:val="Titre2"/>
      </w:pPr>
      <w:r>
        <w:t>Matériel utilisé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606"/>
        <w:gridCol w:w="4606"/>
      </w:tblGrid>
      <w:tr w:rsidR="008744FB" w:rsidTr="004523CE">
        <w:tc>
          <w:tcPr>
            <w:tcW w:w="4606" w:type="dxa"/>
            <w:vAlign w:val="center"/>
          </w:tcPr>
          <w:p w:rsidR="00550C1C" w:rsidRDefault="008744FB" w:rsidP="00481D1A">
            <w:pPr>
              <w:pStyle w:val="Paragraphedeliste"/>
              <w:numPr>
                <w:ilvl w:val="0"/>
                <w:numId w:val="7"/>
              </w:numPr>
              <w:jc w:val="left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 xml:space="preserve">Système </w:t>
            </w:r>
          </w:p>
          <w:p w:rsidR="008744FB" w:rsidRDefault="00550C1C" w:rsidP="00481D1A">
            <w:pPr>
              <w:pStyle w:val="Paragraphedeliste"/>
              <w:numPr>
                <w:ilvl w:val="0"/>
                <w:numId w:val="7"/>
              </w:numPr>
              <w:jc w:val="left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Modèle CAO</w:t>
            </w:r>
          </w:p>
        </w:tc>
        <w:tc>
          <w:tcPr>
            <w:tcW w:w="4606" w:type="dxa"/>
            <w:vAlign w:val="center"/>
          </w:tcPr>
          <w:p w:rsidR="008744FB" w:rsidRDefault="00550C1C" w:rsidP="004523CE">
            <w:pPr>
              <w:jc w:val="center"/>
              <w:rPr>
                <w:rFonts w:cs="Arial"/>
                <w:color w:val="000000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829435" cy="1343025"/>
                  <wp:effectExtent l="133350" t="114300" r="285115" b="352425"/>
                  <wp:docPr id="1" name="Image 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 12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435" cy="13430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44FB" w:rsidRPr="00030AB2" w:rsidRDefault="008744FB" w:rsidP="008744FB">
      <w:pPr>
        <w:pStyle w:val="Titre2"/>
      </w:pPr>
      <w:r>
        <w:t>Organisation</w:t>
      </w:r>
    </w:p>
    <w:p w:rsidR="008744FB" w:rsidRPr="00A4156C" w:rsidRDefault="00190822" w:rsidP="008744FB">
      <w:pPr>
        <w:pStyle w:val="cms10n"/>
        <w:spacing w:before="0" w:beforeAutospacing="0" w:after="0" w:afterAutospacing="0"/>
        <w:ind w:left="720"/>
        <w:jc w:val="both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/>
          <w:color w:val="000000"/>
          <w:sz w:val="22"/>
          <w:szCs w:val="22"/>
        </w:rPr>
        <w:t>Les rôles définis sont</w:t>
      </w:r>
      <w:r w:rsidR="008744FB">
        <w:rPr>
          <w:rFonts w:asciiTheme="minorHAnsi" w:hAnsiTheme="minorHAnsi"/>
          <w:color w:val="000000"/>
          <w:sz w:val="22"/>
          <w:szCs w:val="22"/>
        </w:rPr>
        <w:t>:</w:t>
      </w:r>
    </w:p>
    <w:p w:rsidR="008744FB" w:rsidRPr="00A4156C" w:rsidRDefault="008744FB" w:rsidP="00481D1A">
      <w:pPr>
        <w:pStyle w:val="cms10n"/>
        <w:numPr>
          <w:ilvl w:val="1"/>
          <w:numId w:val="5"/>
        </w:numPr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  <w:r w:rsidRPr="00CE25C6">
        <w:rPr>
          <w:rFonts w:asciiTheme="minorHAnsi" w:hAnsiTheme="minorHAnsi"/>
          <w:b/>
          <w:color w:val="000000"/>
          <w:sz w:val="22"/>
          <w:szCs w:val="22"/>
        </w:rPr>
        <w:t>Chef de projet </w:t>
      </w:r>
      <w:r>
        <w:rPr>
          <w:rFonts w:asciiTheme="minorHAnsi" w:hAnsiTheme="minorHAnsi"/>
          <w:color w:val="000000"/>
          <w:sz w:val="22"/>
          <w:szCs w:val="22"/>
        </w:rPr>
        <w:t xml:space="preserve">: doit réaliser l’analyse </w:t>
      </w:r>
      <w:r w:rsidR="00550C1C">
        <w:rPr>
          <w:rFonts w:asciiTheme="minorHAnsi" w:hAnsiTheme="minorHAnsi"/>
          <w:color w:val="000000"/>
          <w:sz w:val="22"/>
          <w:szCs w:val="22"/>
        </w:rPr>
        <w:t>fonctionnelle</w:t>
      </w:r>
      <w:r>
        <w:rPr>
          <w:rFonts w:asciiTheme="minorHAnsi" w:hAnsiTheme="minorHAnsi"/>
          <w:color w:val="000000"/>
          <w:sz w:val="22"/>
          <w:szCs w:val="22"/>
        </w:rPr>
        <w:t xml:space="preserve"> du système en lien avec </w:t>
      </w:r>
      <w:r w:rsidR="00550C1C">
        <w:rPr>
          <w:rFonts w:asciiTheme="minorHAnsi" w:hAnsiTheme="minorHAnsi"/>
          <w:color w:val="000000"/>
          <w:sz w:val="22"/>
          <w:szCs w:val="22"/>
        </w:rPr>
        <w:t>les différentes modélisations (expérimentales, analytiques et numériques</w:t>
      </w:r>
      <w:r>
        <w:rPr>
          <w:rFonts w:asciiTheme="minorHAnsi" w:hAnsiTheme="minorHAnsi"/>
          <w:color w:val="000000"/>
          <w:sz w:val="22"/>
          <w:szCs w:val="22"/>
        </w:rPr>
        <w:t>) et ainsi définir une</w:t>
      </w:r>
      <w:r w:rsidR="00550C1C">
        <w:rPr>
          <w:rFonts w:asciiTheme="minorHAnsi" w:hAnsiTheme="minorHAnsi"/>
          <w:color w:val="000000"/>
          <w:sz w:val="22"/>
          <w:szCs w:val="22"/>
        </w:rPr>
        <w:t xml:space="preserve">. </w:t>
      </w:r>
      <w:r>
        <w:rPr>
          <w:rFonts w:asciiTheme="minorHAnsi" w:hAnsiTheme="minorHAnsi"/>
          <w:b/>
          <w:color w:val="000000"/>
          <w:sz w:val="22"/>
          <w:szCs w:val="22"/>
        </w:rPr>
        <w:t xml:space="preserve"> </w:t>
      </w:r>
      <w:r w:rsidRPr="00875726">
        <w:rPr>
          <w:rFonts w:asciiTheme="minorHAnsi" w:hAnsiTheme="minorHAnsi"/>
          <w:color w:val="000000"/>
          <w:sz w:val="22"/>
          <w:szCs w:val="22"/>
        </w:rPr>
        <w:t>Il devra également veiller à la cohésion de groupe et sav</w:t>
      </w:r>
      <w:r w:rsidR="00550C1C">
        <w:rPr>
          <w:rFonts w:asciiTheme="minorHAnsi" w:hAnsiTheme="minorHAnsi"/>
          <w:color w:val="000000"/>
          <w:sz w:val="22"/>
          <w:szCs w:val="22"/>
        </w:rPr>
        <w:t>oir tisser les liens entre les 2</w:t>
      </w:r>
      <w:r w:rsidRPr="00875726">
        <w:rPr>
          <w:rFonts w:asciiTheme="minorHAnsi" w:hAnsiTheme="minorHAnsi"/>
          <w:color w:val="000000"/>
          <w:sz w:val="22"/>
          <w:szCs w:val="22"/>
        </w:rPr>
        <w:t xml:space="preserve"> responsables.</w:t>
      </w:r>
    </w:p>
    <w:p w:rsidR="008744FB" w:rsidRPr="00910BF3" w:rsidRDefault="008744FB" w:rsidP="00481D1A">
      <w:pPr>
        <w:pStyle w:val="cms10n"/>
        <w:numPr>
          <w:ilvl w:val="1"/>
          <w:numId w:val="5"/>
        </w:numPr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  <w:r w:rsidRPr="00CE25C6">
        <w:rPr>
          <w:rFonts w:asciiTheme="minorHAnsi" w:hAnsiTheme="minorHAnsi"/>
          <w:b/>
          <w:color w:val="000000"/>
          <w:sz w:val="22"/>
          <w:szCs w:val="22"/>
        </w:rPr>
        <w:t>Responsable expérimentateur :</w:t>
      </w:r>
      <w:r>
        <w:rPr>
          <w:rFonts w:asciiTheme="minorHAnsi" w:hAnsiTheme="minorHAnsi"/>
          <w:color w:val="000000"/>
          <w:sz w:val="22"/>
          <w:szCs w:val="22"/>
        </w:rPr>
        <w:t xml:space="preserve"> doit mettre en place une expérimentation (protocole à définir et campagne d’essai)</w:t>
      </w:r>
      <w:r w:rsidR="00550C1C" w:rsidRPr="00550C1C">
        <w:rPr>
          <w:noProof/>
        </w:rPr>
        <w:t xml:space="preserve"> </w:t>
      </w:r>
      <w:r w:rsidR="00550C1C">
        <w:rPr>
          <w:noProof/>
        </w:rPr>
        <w:drawing>
          <wp:anchor distT="0" distB="0" distL="114300" distR="114300" simplePos="0" relativeHeight="251672576" behindDoc="0" locked="0" layoutInCell="1" allowOverlap="1" wp14:anchorId="012B3D11" wp14:editId="72D2649A">
            <wp:simplePos x="0" y="0"/>
            <wp:positionH relativeFrom="column">
              <wp:posOffset>3814445</wp:posOffset>
            </wp:positionH>
            <wp:positionV relativeFrom="paragraph">
              <wp:posOffset>2025015</wp:posOffset>
            </wp:positionV>
            <wp:extent cx="1829435" cy="1343025"/>
            <wp:effectExtent l="203200" t="177800" r="354965" b="409575"/>
            <wp:wrapNone/>
            <wp:docPr id="12" name="Imag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12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29435" cy="13430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744FB" w:rsidRPr="00DC19C8" w:rsidRDefault="008744FB" w:rsidP="00481D1A">
      <w:pPr>
        <w:pStyle w:val="cms10n"/>
        <w:numPr>
          <w:ilvl w:val="1"/>
          <w:numId w:val="5"/>
        </w:numPr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  <w:r w:rsidRPr="00CE25C6">
        <w:rPr>
          <w:rFonts w:asciiTheme="minorHAnsi" w:hAnsiTheme="minorHAnsi"/>
          <w:b/>
          <w:color w:val="000000"/>
          <w:sz w:val="22"/>
          <w:szCs w:val="22"/>
        </w:rPr>
        <w:t>Responsable modélisation</w:t>
      </w:r>
      <w:r w:rsidR="00190822">
        <w:rPr>
          <w:rFonts w:asciiTheme="minorHAnsi" w:hAnsiTheme="minorHAnsi"/>
          <w:b/>
          <w:color w:val="000000"/>
          <w:sz w:val="22"/>
          <w:szCs w:val="22"/>
        </w:rPr>
        <w:t xml:space="preserve"> et </w:t>
      </w:r>
      <w:r w:rsidR="00550C1C">
        <w:rPr>
          <w:rFonts w:asciiTheme="minorHAnsi" w:hAnsiTheme="minorHAnsi"/>
          <w:b/>
          <w:color w:val="000000"/>
          <w:sz w:val="22"/>
          <w:szCs w:val="22"/>
        </w:rPr>
        <w:t xml:space="preserve">simulation </w:t>
      </w:r>
      <w:r w:rsidR="00550C1C" w:rsidRPr="00CE25C6">
        <w:rPr>
          <w:rFonts w:asciiTheme="minorHAnsi" w:hAnsiTheme="minorHAnsi"/>
          <w:b/>
          <w:color w:val="000000"/>
          <w:sz w:val="22"/>
          <w:szCs w:val="22"/>
        </w:rPr>
        <w:t>:</w:t>
      </w:r>
      <w:r w:rsidRPr="00910BF3">
        <w:rPr>
          <w:rFonts w:asciiTheme="minorHAnsi" w:hAnsiTheme="minorHAnsi"/>
          <w:color w:val="000000"/>
          <w:sz w:val="22"/>
          <w:szCs w:val="22"/>
        </w:rPr>
        <w:t xml:space="preserve"> doit mettre en place la modélisation du problème à l’aide des outils de la </w:t>
      </w:r>
      <w:r w:rsidR="00190822">
        <w:rPr>
          <w:rFonts w:asciiTheme="minorHAnsi" w:hAnsiTheme="minorHAnsi"/>
          <w:b/>
          <w:color w:val="000000"/>
          <w:sz w:val="22"/>
          <w:szCs w:val="22"/>
        </w:rPr>
        <w:t>et</w:t>
      </w:r>
      <w:r w:rsidRPr="00910BF3">
        <w:rPr>
          <w:rFonts w:asciiTheme="minorHAnsi" w:hAnsiTheme="minorHAnsi"/>
          <w:color w:val="000000"/>
          <w:sz w:val="22"/>
          <w:szCs w:val="22"/>
        </w:rPr>
        <w:t xml:space="preserve"> doit mettre en place un modèle de simulation numérique à l’</w:t>
      </w:r>
      <w:r>
        <w:rPr>
          <w:rFonts w:asciiTheme="minorHAnsi" w:hAnsiTheme="minorHAnsi"/>
          <w:color w:val="000000"/>
          <w:sz w:val="22"/>
          <w:szCs w:val="22"/>
        </w:rPr>
        <w:t>aide du logiciel SolidWorks M</w:t>
      </w:r>
      <w:r w:rsidRPr="00910BF3">
        <w:rPr>
          <w:rFonts w:asciiTheme="minorHAnsi" w:hAnsiTheme="minorHAnsi"/>
          <w:color w:val="000000"/>
          <w:sz w:val="22"/>
          <w:szCs w:val="22"/>
        </w:rPr>
        <w:t>eca</w:t>
      </w:r>
      <w:r>
        <w:rPr>
          <w:rFonts w:asciiTheme="minorHAnsi" w:hAnsiTheme="minorHAnsi"/>
          <w:color w:val="000000"/>
          <w:sz w:val="22"/>
          <w:szCs w:val="22"/>
        </w:rPr>
        <w:t>3D</w:t>
      </w:r>
      <w:r>
        <w:rPr>
          <w:rFonts w:asciiTheme="minorHAnsi" w:hAnsiTheme="minorHAnsi"/>
          <w:b/>
          <w:color w:val="000000"/>
          <w:sz w:val="22"/>
          <w:szCs w:val="22"/>
        </w:rPr>
        <w:t>.</w:t>
      </w:r>
    </w:p>
    <w:p w:rsidR="008744FB" w:rsidRPr="00D31B1F" w:rsidRDefault="008744FB" w:rsidP="008744FB">
      <w:pPr>
        <w:pStyle w:val="Titre2"/>
      </w:pPr>
      <w:r>
        <w:lastRenderedPageBreak/>
        <w:t>Méthodologie</w:t>
      </w:r>
    </w:p>
    <w:p w:rsidR="008744FB" w:rsidRPr="00215F4E" w:rsidRDefault="008744FB" w:rsidP="008744FB">
      <w:pPr>
        <w:rPr>
          <w:sz w:val="22"/>
        </w:rPr>
      </w:pPr>
      <w:r w:rsidRPr="00215F4E">
        <w:rPr>
          <w:sz w:val="22"/>
        </w:rPr>
        <w:t xml:space="preserve">Pour chaque simulation et chaque mesure, la méthode est </w:t>
      </w:r>
      <w:r>
        <w:rPr>
          <w:sz w:val="22"/>
        </w:rPr>
        <w:t>la suivante</w:t>
      </w:r>
      <w:r w:rsidRPr="00215F4E">
        <w:rPr>
          <w:sz w:val="22"/>
        </w:rPr>
        <w:t xml:space="preserve"> :</w:t>
      </w:r>
    </w:p>
    <w:p w:rsidR="008744FB" w:rsidRPr="00215F4E" w:rsidRDefault="008744FB" w:rsidP="008744FB">
      <w:pPr>
        <w:rPr>
          <w:sz w:val="22"/>
        </w:rPr>
      </w:pPr>
    </w:p>
    <w:p w:rsidR="008744FB" w:rsidRPr="00215F4E" w:rsidRDefault="008744FB" w:rsidP="008744FB">
      <w:pPr>
        <w:jc w:val="center"/>
        <w:rPr>
          <w:sz w:val="22"/>
        </w:rPr>
      </w:pPr>
      <w:r w:rsidRPr="00215F4E">
        <w:rPr>
          <w:noProof/>
          <w:sz w:val="22"/>
          <w:lang w:eastAsia="fr-FR"/>
        </w:rPr>
        <w:drawing>
          <wp:inline distT="0" distB="0" distL="0" distR="0" wp14:anchorId="4DC99B56" wp14:editId="4A590CD5">
            <wp:extent cx="3877945" cy="2628593"/>
            <wp:effectExtent l="0" t="0" r="8255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7945" cy="26285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44FB" w:rsidRPr="00215F4E" w:rsidRDefault="008744FB" w:rsidP="008744FB">
      <w:pPr>
        <w:rPr>
          <w:sz w:val="22"/>
        </w:rPr>
      </w:pPr>
    </w:p>
    <w:p w:rsidR="008744FB" w:rsidRPr="00215F4E" w:rsidRDefault="008744FB" w:rsidP="008744FB">
      <w:pPr>
        <w:rPr>
          <w:sz w:val="22"/>
        </w:rPr>
      </w:pPr>
      <w:r w:rsidRPr="00215F4E">
        <w:rPr>
          <w:b/>
          <w:sz w:val="22"/>
          <w:u w:val="single"/>
        </w:rPr>
        <w:t>Pour chaque simulation</w:t>
      </w:r>
      <w:r w:rsidRPr="00215F4E">
        <w:rPr>
          <w:sz w:val="22"/>
        </w:rPr>
        <w:t>, compléter ce tableau (</w:t>
      </w:r>
      <w:r w:rsidRPr="00215F4E">
        <w:rPr>
          <w:b/>
          <w:color w:val="FF0000"/>
          <w:sz w:val="22"/>
        </w:rPr>
        <w:t>qui apparaitra dans la synthèse</w:t>
      </w:r>
      <w:r w:rsidRPr="00215F4E">
        <w:rPr>
          <w:sz w:val="22"/>
        </w:rPr>
        <w:t>) :</w:t>
      </w:r>
    </w:p>
    <w:p w:rsidR="008744FB" w:rsidRDefault="008744FB" w:rsidP="008744FB">
      <w:pPr>
        <w:rPr>
          <w:sz w:val="22"/>
        </w:rPr>
      </w:pPr>
    </w:p>
    <w:p w:rsidR="00550C1C" w:rsidRPr="00215F4E" w:rsidRDefault="00550C1C" w:rsidP="008744FB">
      <w:pPr>
        <w:rPr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10"/>
        <w:gridCol w:w="3411"/>
        <w:gridCol w:w="3411"/>
      </w:tblGrid>
      <w:tr w:rsidR="008744FB" w:rsidRPr="00215F4E" w:rsidTr="004523CE">
        <w:tc>
          <w:tcPr>
            <w:tcW w:w="341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EAF1DD" w:themeFill="accent3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Caractéristiques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définitions</w:t>
            </w:r>
          </w:p>
        </w:tc>
        <w:tc>
          <w:tcPr>
            <w:tcW w:w="3411" w:type="dxa"/>
            <w:shd w:val="clear" w:color="auto" w:fill="EAF1DD" w:themeFill="accent3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Domaine de validité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hypothèses</w:t>
            </w: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odèles de comportement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et/ou de connaissance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Solveur, calcul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odèle du produit :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composants et relations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odèle de l’environnement :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composants et relations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</w:tbl>
    <w:p w:rsidR="008744FB" w:rsidRDefault="008744FB" w:rsidP="008744FB">
      <w:pPr>
        <w:rPr>
          <w:b/>
          <w:sz w:val="22"/>
          <w:u w:val="single"/>
        </w:rPr>
      </w:pPr>
    </w:p>
    <w:p w:rsidR="008744FB" w:rsidRPr="00215F4E" w:rsidRDefault="008744FB" w:rsidP="008744FB">
      <w:pPr>
        <w:rPr>
          <w:sz w:val="22"/>
        </w:rPr>
      </w:pPr>
      <w:r w:rsidRPr="00215F4E">
        <w:rPr>
          <w:b/>
          <w:sz w:val="22"/>
          <w:u w:val="single"/>
        </w:rPr>
        <w:t>Pour chaque mesure</w:t>
      </w:r>
      <w:r w:rsidRPr="00215F4E">
        <w:rPr>
          <w:sz w:val="22"/>
        </w:rPr>
        <w:t>,</w:t>
      </w:r>
      <w:r>
        <w:rPr>
          <w:sz w:val="22"/>
        </w:rPr>
        <w:t xml:space="preserve"> définir l’objectif </w:t>
      </w:r>
      <w:r w:rsidRPr="00215F4E">
        <w:rPr>
          <w:sz w:val="22"/>
        </w:rPr>
        <w:t xml:space="preserve"> </w:t>
      </w:r>
      <w:r>
        <w:rPr>
          <w:sz w:val="22"/>
        </w:rPr>
        <w:t xml:space="preserve">et </w:t>
      </w:r>
      <w:r w:rsidRPr="00215F4E">
        <w:rPr>
          <w:sz w:val="22"/>
        </w:rPr>
        <w:t>compléter ce tableau (</w:t>
      </w:r>
      <w:r w:rsidRPr="00215F4E">
        <w:rPr>
          <w:b/>
          <w:color w:val="FF0000"/>
          <w:sz w:val="22"/>
        </w:rPr>
        <w:t>qui apparaitra dans la synthèse</w:t>
      </w:r>
      <w:r w:rsidRPr="00215F4E">
        <w:rPr>
          <w:sz w:val="22"/>
        </w:rPr>
        <w:t>) :</w:t>
      </w:r>
    </w:p>
    <w:p w:rsidR="008744FB" w:rsidRPr="00215F4E" w:rsidRDefault="008744FB" w:rsidP="008744FB">
      <w:pPr>
        <w:rPr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10"/>
        <w:gridCol w:w="3411"/>
        <w:gridCol w:w="3411"/>
      </w:tblGrid>
      <w:tr w:rsidR="008744FB" w:rsidRPr="00215F4E" w:rsidTr="004523CE">
        <w:tc>
          <w:tcPr>
            <w:tcW w:w="341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EAF1DD" w:themeFill="accent3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Caractéristiques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définitions</w:t>
            </w:r>
          </w:p>
        </w:tc>
        <w:tc>
          <w:tcPr>
            <w:tcW w:w="3411" w:type="dxa"/>
            <w:shd w:val="clear" w:color="auto" w:fill="EAF1DD" w:themeFill="accent3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Domaine de validité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hypothèses</w:t>
            </w: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Phénomènes physiques observés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Capteur, conditionneur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mesure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aquette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produit du labo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Environnement recréé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excitateur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</w:tbl>
    <w:p w:rsidR="00550C1C" w:rsidRDefault="00550C1C" w:rsidP="00550C1C"/>
    <w:p w:rsidR="00550C1C" w:rsidRDefault="00550C1C" w:rsidP="00550C1C">
      <w:pPr>
        <w:pStyle w:val="Titre1"/>
      </w:pPr>
      <w:r>
        <w:t>Présentation du Système</w:t>
      </w:r>
    </w:p>
    <w:p w:rsidR="00550C1C" w:rsidRDefault="00550C1C" w:rsidP="00550C1C">
      <w:pPr>
        <w:pStyle w:val="Titre2"/>
      </w:pPr>
      <w:r>
        <w:t>Mise en situation, fonction principale</w:t>
      </w:r>
    </w:p>
    <w:p w:rsidR="00550C1C" w:rsidRDefault="00550C1C" w:rsidP="00550C1C">
      <w:pPr>
        <w:ind w:left="284"/>
      </w:pPr>
      <w:r>
        <w:t>Les deux vantaux du portail sont mis en mouvement par des motorisations identiques. Chaque dispositif est constitué :</w:t>
      </w:r>
    </w:p>
    <w:p w:rsidR="00550C1C" w:rsidRDefault="00550C1C" w:rsidP="00481D1A">
      <w:pPr>
        <w:pStyle w:val="Paragraphedeliste"/>
        <w:numPr>
          <w:ilvl w:val="0"/>
          <w:numId w:val="17"/>
        </w:numPr>
      </w:pPr>
      <w:proofErr w:type="gramStart"/>
      <w:r>
        <w:lastRenderedPageBreak/>
        <w:t>d’un moto réducteur fixé</w:t>
      </w:r>
      <w:proofErr w:type="gramEnd"/>
      <w:r>
        <w:t xml:space="preserve"> sur le pilier,</w:t>
      </w:r>
    </w:p>
    <w:p w:rsidR="00550C1C" w:rsidRDefault="00550C1C" w:rsidP="00481D1A">
      <w:pPr>
        <w:pStyle w:val="Paragraphedeliste"/>
        <w:numPr>
          <w:ilvl w:val="0"/>
          <w:numId w:val="17"/>
        </w:numPr>
      </w:pPr>
      <w:r>
        <w:t xml:space="preserve">d’un bras encastré sur l’arbre </w:t>
      </w:r>
      <w:proofErr w:type="gramStart"/>
      <w:r>
        <w:t>du moto réducteur</w:t>
      </w:r>
      <w:proofErr w:type="gramEnd"/>
      <w:r>
        <w:t>,</w:t>
      </w:r>
    </w:p>
    <w:p w:rsidR="00550C1C" w:rsidRDefault="00550C1C" w:rsidP="00481D1A">
      <w:pPr>
        <w:pStyle w:val="Paragraphedeliste"/>
        <w:numPr>
          <w:ilvl w:val="0"/>
          <w:numId w:val="17"/>
        </w:numPr>
      </w:pPr>
      <w:r>
        <w:t>d’une bielle de poussée qui relie le bras au vantail.</w:t>
      </w:r>
    </w:p>
    <w:p w:rsidR="00550C1C" w:rsidRDefault="00550C1C" w:rsidP="00550C1C">
      <w:pPr>
        <w:pStyle w:val="Titre2"/>
      </w:pPr>
      <w:r w:rsidRPr="000323B2">
        <w:t>Commande de l’ouverture et de la fermeture :</w:t>
      </w:r>
    </w:p>
    <w:p w:rsidR="00550C1C" w:rsidRPr="000323B2" w:rsidRDefault="00550C1C" w:rsidP="00481D1A">
      <w:pPr>
        <w:pStyle w:val="Paragraphedeliste"/>
        <w:numPr>
          <w:ilvl w:val="0"/>
          <w:numId w:val="13"/>
        </w:numPr>
        <w:rPr>
          <w:bCs/>
        </w:rPr>
      </w:pPr>
      <w:r w:rsidRPr="000323B2">
        <w:rPr>
          <w:bCs/>
        </w:rPr>
        <w:t xml:space="preserve">Mettre le système sous tension à l’aide de l’interrupteur placé sur le côté du boîtier électrique. </w:t>
      </w:r>
    </w:p>
    <w:p w:rsidR="00550C1C" w:rsidRPr="000323B2" w:rsidRDefault="00550C1C" w:rsidP="00481D1A">
      <w:pPr>
        <w:pStyle w:val="Paragraphedeliste"/>
        <w:numPr>
          <w:ilvl w:val="0"/>
          <w:numId w:val="13"/>
        </w:numPr>
        <w:rPr>
          <w:bCs/>
        </w:rPr>
      </w:pPr>
      <w:r w:rsidRPr="000323B2">
        <w:rPr>
          <w:bCs/>
        </w:rPr>
        <w:t>Basculer les interrupteurs du pupitre sur les positions « hors-service ». Appuyer sur le bouton « En service ». Enfoncer en permanence le bouton « enclenchement ». Une impulsion sur le bouton « démarrage » lance l’ouverture, une seconde impulsion arrête le mouvement et une troisième assure la fermeture.</w:t>
      </w:r>
    </w:p>
    <w:p w:rsidR="00550C1C" w:rsidRDefault="00550C1C" w:rsidP="00481D1A">
      <w:pPr>
        <w:pStyle w:val="Paragraphedeliste"/>
        <w:numPr>
          <w:ilvl w:val="0"/>
          <w:numId w:val="13"/>
        </w:numPr>
        <w:rPr>
          <w:bCs/>
        </w:rPr>
      </w:pPr>
      <w:r w:rsidRPr="000323B2">
        <w:rPr>
          <w:bCs/>
        </w:rPr>
        <w:t xml:space="preserve">Sur cette version de laboratoire des capteurs de position relèvent les déplacements angulaires du grand vantail et du bras associé. Ces mesures sont transmises à l’ordinateur par l’intermédiaire d’une « carte d’acquisition ». </w:t>
      </w:r>
    </w:p>
    <w:p w:rsidR="00550C1C" w:rsidRPr="00550C1C" w:rsidRDefault="00550C1C" w:rsidP="00481D1A">
      <w:pPr>
        <w:pStyle w:val="Paragraphedeliste"/>
        <w:numPr>
          <w:ilvl w:val="0"/>
          <w:numId w:val="13"/>
        </w:numPr>
        <w:rPr>
          <w:rFonts w:ascii="Arial" w:hAnsi="Arial" w:cs="Arial"/>
          <w:b/>
          <w:u w:val="single"/>
        </w:rPr>
      </w:pPr>
      <w:r w:rsidRPr="001D7E4F">
        <w:rPr>
          <w:bCs/>
        </w:rPr>
        <w:t xml:space="preserve">Un logiciel adapté permet de les exploiter et en particulier de donner les courbes correspondantes en fonction du temps : </w:t>
      </w:r>
      <w:r w:rsidRPr="001D7E4F">
        <w:rPr>
          <w:b/>
        </w:rPr>
        <w:t>Documentation_Portail.pdf</w:t>
      </w:r>
      <w:r>
        <w:rPr>
          <w:rFonts w:ascii="Arial" w:hAnsi="Arial" w:cs="Arial"/>
          <w:b/>
        </w:rPr>
        <w:t>.</w:t>
      </w:r>
    </w:p>
    <w:p w:rsidR="00550C1C" w:rsidRDefault="00550C1C">
      <w:pPr>
        <w:spacing w:after="200"/>
        <w:jc w:val="left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br w:type="page"/>
      </w:r>
    </w:p>
    <w:p w:rsidR="00550C1C" w:rsidRDefault="00550C1C" w:rsidP="00550C1C">
      <w:pPr>
        <w:pStyle w:val="Titre1"/>
      </w:pPr>
      <w:r>
        <w:lastRenderedPageBreak/>
        <w:t>Analyse du mécanisme et modélisation</w:t>
      </w:r>
    </w:p>
    <w:p w:rsidR="00550C1C" w:rsidRDefault="00550C1C" w:rsidP="00550C1C">
      <w:pPr>
        <w:pStyle w:val="Titre2"/>
      </w:pPr>
      <w:r>
        <w:t>Modélisation et paramétrage du système</w:t>
      </w:r>
      <w:bookmarkStart w:id="1" w:name="_MON_1197198444"/>
      <w:bookmarkStart w:id="2" w:name="_MON_1067411472"/>
      <w:bookmarkEnd w:id="1"/>
      <w:bookmarkEnd w:id="2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7549"/>
      </w:tblGrid>
      <w:tr w:rsidR="00550C1C" w:rsidTr="00CD6702">
        <w:tc>
          <w:tcPr>
            <w:tcW w:w="2230" w:type="dxa"/>
          </w:tcPr>
          <w:p w:rsidR="00550C1C" w:rsidRDefault="00111A35" w:rsidP="00CD6702">
            <w:pPr>
              <w:ind w:left="284"/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A</m:t>
                  </m:r>
                </m:e>
              </m:acc>
              <m:r>
                <w:rPr>
                  <w:rFonts w:ascii="Cambria Math" w:hAnsi="Cambria Math"/>
                </w:rPr>
                <m:t>=-b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+a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</m:oMath>
            <w:r w:rsidR="00550C1C">
              <w:t xml:space="preserve"> ;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=c 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C</m:t>
                  </m:r>
                </m:e>
              </m:acc>
              <m:r>
                <w:rPr>
                  <w:rFonts w:ascii="Cambria Math" w:hAnsi="Cambria Math"/>
                </w:rPr>
                <m:t>=d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 xml:space="preserve"> ;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acc>
              <m:r>
                <w:rPr>
                  <w:rFonts w:ascii="Cambria Math" w:hAnsi="Cambria Math"/>
                </w:rPr>
                <m:t>=e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-f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</m:oMath>
          </w:p>
          <w:p w:rsidR="00550C1C" w:rsidRDefault="00550C1C" w:rsidP="00CD6702">
            <w:pPr>
              <w:rPr>
                <w:lang w:val="pt-BR"/>
              </w:rPr>
            </w:pPr>
            <w:r w:rsidRPr="002732E8">
              <w:rPr>
                <w:lang w:val="pt-BR"/>
              </w:rPr>
              <w:t>a=150mm ; b=100 mm ; c=d=280mm ; e=20mm ; d=250mm</w:t>
            </w:r>
          </w:p>
          <w:p w:rsidR="00550C1C" w:rsidRPr="00150364" w:rsidRDefault="00111A35" w:rsidP="00CD6702">
            <w:pPr>
              <w:rPr>
                <w:rFonts w:eastAsiaTheme="minorEastAsia"/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4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4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41</m:t>
                    </m:r>
                  </m:sub>
                </m:sSub>
              </m:oMath>
            </m:oMathPara>
          </w:p>
          <w:p w:rsidR="00550C1C" w:rsidRPr="00150364" w:rsidRDefault="00111A35" w:rsidP="00CD6702">
            <w:pPr>
              <w:rPr>
                <w:rFonts w:eastAsiaTheme="minorEastAsia"/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31</m:t>
                    </m:r>
                  </m:sub>
                </m:sSub>
              </m:oMath>
            </m:oMathPara>
          </w:p>
          <w:p w:rsidR="00550C1C" w:rsidRPr="001D7B40" w:rsidRDefault="00111A35" w:rsidP="00CD6702">
            <w:pPr>
              <w:rPr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21</m:t>
                    </m:r>
                  </m:sub>
                </m:sSub>
              </m:oMath>
            </m:oMathPara>
          </w:p>
          <w:tbl>
            <w:tblPr>
              <w:tblStyle w:val="Grilledutableau"/>
              <w:tblpPr w:leftFromText="141" w:rightFromText="141" w:vertAnchor="text" w:horzAnchor="page" w:tblpX="2818" w:tblpY="4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34"/>
              <w:gridCol w:w="318"/>
            </w:tblGrid>
            <w:tr w:rsidR="00550C1C" w:rsidTr="00CD6702">
              <w:tc>
                <w:tcPr>
                  <w:tcW w:w="0" w:type="auto"/>
                  <w:vAlign w:val="center"/>
                </w:tcPr>
                <w:p w:rsidR="00550C1C" w:rsidRDefault="00550C1C" w:rsidP="00CD6702">
                  <w:r>
                    <w:t xml:space="preserve">Bâti </w:t>
                  </w:r>
                </w:p>
              </w:tc>
              <w:tc>
                <w:tcPr>
                  <w:tcW w:w="0" w:type="auto"/>
                  <w:vAlign w:val="center"/>
                </w:tcPr>
                <w:p w:rsidR="00550C1C" w:rsidRDefault="00550C1C" w:rsidP="00CD6702">
                  <w:pPr>
                    <w:jc w:val="center"/>
                  </w:pPr>
                  <w:r>
                    <w:t>1</w:t>
                  </w:r>
                </w:p>
              </w:tc>
            </w:tr>
            <w:tr w:rsidR="00550C1C" w:rsidTr="00CD6702"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rPr>
                      <w:color w:val="00B050"/>
                    </w:rPr>
                  </w:pPr>
                  <w:r w:rsidRPr="009B0E16">
                    <w:rPr>
                      <w:color w:val="00B050"/>
                    </w:rPr>
                    <w:t xml:space="preserve">Ventail </w:t>
                  </w:r>
                </w:p>
              </w:tc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jc w:val="center"/>
                    <w:rPr>
                      <w:color w:val="00B050"/>
                    </w:rPr>
                  </w:pPr>
                  <w:r w:rsidRPr="009B0E16">
                    <w:rPr>
                      <w:color w:val="00B050"/>
                    </w:rPr>
                    <w:t>2</w:t>
                  </w:r>
                </w:p>
              </w:tc>
            </w:tr>
            <w:tr w:rsidR="00550C1C" w:rsidTr="00CD6702"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rPr>
                      <w:color w:val="F79646" w:themeColor="accent6"/>
                    </w:rPr>
                  </w:pPr>
                  <w:r w:rsidRPr="009B0E16">
                    <w:rPr>
                      <w:color w:val="F79646" w:themeColor="accent6"/>
                    </w:rPr>
                    <w:t xml:space="preserve">Bielle </w:t>
                  </w:r>
                </w:p>
              </w:tc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jc w:val="center"/>
                    <w:rPr>
                      <w:color w:val="F79646" w:themeColor="accent6"/>
                    </w:rPr>
                  </w:pPr>
                  <w:r w:rsidRPr="009B0E16">
                    <w:rPr>
                      <w:color w:val="F79646" w:themeColor="accent6"/>
                    </w:rPr>
                    <w:t>3</w:t>
                  </w:r>
                </w:p>
              </w:tc>
            </w:tr>
            <w:tr w:rsidR="00550C1C" w:rsidTr="00CD6702"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rPr>
                      <w:color w:val="0070C0"/>
                    </w:rPr>
                  </w:pPr>
                  <w:r w:rsidRPr="009B0E16">
                    <w:rPr>
                      <w:color w:val="0070C0"/>
                    </w:rPr>
                    <w:t>Moteur</w:t>
                  </w:r>
                </w:p>
              </w:tc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jc w:val="center"/>
                    <w:rPr>
                      <w:color w:val="0070C0"/>
                    </w:rPr>
                  </w:pPr>
                  <w:r w:rsidRPr="009B0E16">
                    <w:rPr>
                      <w:color w:val="0070C0"/>
                    </w:rPr>
                    <w:t>4</w:t>
                  </w:r>
                </w:p>
              </w:tc>
            </w:tr>
          </w:tbl>
          <w:p w:rsidR="00550C1C" w:rsidRDefault="00550C1C" w:rsidP="00CD6702"/>
        </w:tc>
        <w:tc>
          <w:tcPr>
            <w:tcW w:w="7549" w:type="dxa"/>
          </w:tcPr>
          <w:p w:rsidR="00550C1C" w:rsidRDefault="00550C1C" w:rsidP="00CD6702">
            <w:r>
              <w:rPr>
                <w:b/>
                <w:noProof/>
                <w:color w:val="FF0000"/>
                <w:u w:val="single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21B53BE8" wp14:editId="40C7FE96">
                      <wp:simplePos x="0" y="0"/>
                      <wp:positionH relativeFrom="column">
                        <wp:posOffset>432848</wp:posOffset>
                      </wp:positionH>
                      <wp:positionV relativeFrom="paragraph">
                        <wp:posOffset>-574793</wp:posOffset>
                      </wp:positionV>
                      <wp:extent cx="4086491" cy="3395414"/>
                      <wp:effectExtent l="0" t="50800" r="28575" b="33655"/>
                      <wp:wrapNone/>
                      <wp:docPr id="14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086491" cy="3395414"/>
                                <a:chOff x="2145" y="3521"/>
                                <a:chExt cx="7625" cy="6336"/>
                              </a:xfrm>
                            </wpg:grpSpPr>
                            <wps:wsp>
                              <wps:cNvPr id="21" name="AutoShape 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95" y="7382"/>
                                  <a:ext cx="2984" cy="13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3" name="Group 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58" y="6037"/>
                                  <a:ext cx="6312" cy="2960"/>
                                  <a:chOff x="3458" y="6037"/>
                                  <a:chExt cx="6312" cy="2960"/>
                                </a:xfrm>
                              </wpg:grpSpPr>
                              <wpg:grpSp>
                                <wpg:cNvPr id="25" name="Group 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58" y="6037"/>
                                    <a:ext cx="6312" cy="2960"/>
                                    <a:chOff x="3458" y="6037"/>
                                    <a:chExt cx="6312" cy="2960"/>
                                  </a:xfrm>
                                </wpg:grpSpPr>
                                <wps:wsp>
                                  <wps:cNvPr id="28" name="AutoShape 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58" y="6037"/>
                                      <a:ext cx="6312" cy="29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B05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9" name="AutoShape 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6361" y="7435"/>
                                      <a:ext cx="113" cy="24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B05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6" name="AutoShape 8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-46453484">
                                      <a:off x="6301" y="7364"/>
                                      <a:ext cx="146" cy="176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00B050"/>
                                    </a:solidFill>
                                    <a:ln w="9525">
                                      <a:solidFill>
                                        <a:srgbClr val="00B05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27" name="Text Box 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902" y="6425"/>
                                    <a:ext cx="435" cy="46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50C1C" w:rsidRPr="00FC00AB" w:rsidRDefault="00550C1C" w:rsidP="00550C1C">
                                      <w:pPr>
                                        <w:rPr>
                                          <w:color w:val="00B050"/>
                                        </w:rPr>
                                      </w:pPr>
                                      <w:r w:rsidRPr="00FC00AB">
                                        <w:rPr>
                                          <w:color w:val="00B05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AutoShape 1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902" y="6447"/>
                                    <a:ext cx="132" cy="24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B05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9" name="AutoShape 11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034" y="6447"/>
                                    <a:ext cx="291" cy="15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B05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0" name="AutoShape 1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193" y="6598"/>
                                    <a:ext cx="132" cy="24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B05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31" name="AutoShape 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6025"/>
                                  <a:ext cx="292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2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88" y="5489"/>
                                  <a:ext cx="571" cy="6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9328F3">
                                      <w:rPr>
                                        <w:position w:val="-12"/>
                                      </w:rPr>
                                      <w:object w:dxaOrig="300" w:dyaOrig="480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028" type="#_x0000_t75" style="width:13.95pt;height:23.65pt" o:ole="">
                                          <v:imagedata r:id="rId15" o:title=""/>
                                        </v:shape>
                                        <o:OLEObject Type="Embed" ProgID="Equation.DSMT4" ShapeID="_x0000_i1028" DrawAspect="Content" ObjectID="_1581231780" r:id="rId1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3" name="AutoShap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79" y="6037"/>
                                  <a:ext cx="2701" cy="12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4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88" y="6630"/>
                                  <a:ext cx="622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20" w:dyaOrig="420">
                                        <v:shape id="_x0000_i1029" type="#_x0000_t75" style="width:17.2pt;height:21.5pt" o:ole="">
                                          <v:imagedata r:id="rId17" o:title=""/>
                                        </v:shape>
                                        <o:OLEObject Type="Embed" ProgID="Equation.DSMT4" ShapeID="_x0000_i1029" DrawAspect="Content" ObjectID="_1581231781" r:id="rId1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" name="AutoShape 1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06" y="6037"/>
                                  <a:ext cx="52" cy="28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41" y="8393"/>
                                  <a:ext cx="571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00" w:dyaOrig="420">
                                        <v:shape id="_x0000_i1030" type="#_x0000_t75" style="width:13.95pt;height:21.5pt" o:ole="">
                                          <v:imagedata r:id="rId19" o:title=""/>
                                        </v:shape>
                                        <o:OLEObject Type="Embed" ProgID="Equation.DSMT4" ShapeID="_x0000_i1030" DrawAspect="Content" ObjectID="_1581231782" r:id="rId2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" name="AutoShape 1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458" y="3521"/>
                                  <a:ext cx="1297" cy="251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" name="AutoShap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6" y="6891"/>
                                  <a:ext cx="1499" cy="178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7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9" name="AutoShape 2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39" y="6752"/>
                                  <a:ext cx="52" cy="30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0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74" y="9264"/>
                                  <a:ext cx="571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00" w:dyaOrig="420">
                                        <v:shape id="_x0000_i1031" type="#_x0000_t75" style="width:13.95pt;height:21.5pt" o:ole="">
                                          <v:imagedata r:id="rId19" o:title=""/>
                                        </v:shape>
                                        <o:OLEObject Type="Embed" ProgID="Equation.DSMT4" ShapeID="_x0000_i1031" DrawAspect="Content" ObjectID="_1581231783" r:id="rId2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1" name="AutoShap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6" y="6891"/>
                                  <a:ext cx="1964" cy="234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42" name="Group 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94" y="7047"/>
                                  <a:ext cx="1327" cy="1769"/>
                                  <a:chOff x="2894" y="7047"/>
                                  <a:chExt cx="1327" cy="1769"/>
                                </a:xfrm>
                              </wpg:grpSpPr>
                              <wps:wsp>
                                <wps:cNvPr id="243" name="Oval 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96" y="8591"/>
                                    <a:ext cx="225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ln w="25400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4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06" y="7047"/>
                                    <a:ext cx="435" cy="46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50C1C" w:rsidRPr="00702A14" w:rsidRDefault="00550C1C" w:rsidP="00550C1C">
                                      <w:pPr>
                                        <w:rPr>
                                          <w:color w:val="0070C0"/>
                                        </w:rPr>
                                      </w:pPr>
                                      <w:r w:rsidRPr="00702A14">
                                        <w:rPr>
                                          <w:color w:val="0070C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5" name="AutoShape 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95" y="7079"/>
                                    <a:ext cx="189" cy="24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6" name="AutoShape 2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894" y="7079"/>
                                    <a:ext cx="201" cy="1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7" name="AutoShape 2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83" y="7322"/>
                                    <a:ext cx="201" cy="1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48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19" y="8997"/>
                                  <a:ext cx="622" cy="7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20" w:dyaOrig="600">
                                        <v:shape id="_x0000_i1032" type="#_x0000_t75" style="width:17.2pt;height:30.1pt" o:ole="">
                                          <v:imagedata r:id="rId22" o:title=""/>
                                        </v:shape>
                                        <o:OLEObject Type="Embed" ProgID="Equation.3" ShapeID="_x0000_i1032" DrawAspect="Content" ObjectID="_1581231784" r:id="rId2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50" name="Group 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64" y="5195"/>
                                  <a:ext cx="1402" cy="1783"/>
                                  <a:chOff x="2164" y="5195"/>
                                  <a:chExt cx="1402" cy="1783"/>
                                </a:xfrm>
                              </wpg:grpSpPr>
                              <wps:wsp>
                                <wps:cNvPr id="251" name="AutoShape 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56" y="5611"/>
                                    <a:ext cx="112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2" name="AutoShape 3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341" y="5435"/>
                                    <a:ext cx="0" cy="33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3" name="Rectangle 34" descr="Diagonales larges vers le bas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64" y="5435"/>
                                    <a:ext cx="167" cy="339"/>
                                  </a:xfrm>
                                  <a:prstGeom prst="rect">
                                    <a:avLst/>
                                  </a:prstGeom>
                                  <a:blipFill dpi="0" rotWithShape="0">
                                    <a:blip r:embed="rId24"/>
                                    <a:srcRect/>
                                    <a:tile tx="0" ty="0" sx="100000" sy="100000" flip="none" algn="tl"/>
                                  </a:blip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4" name="AutoShape 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596" y="5611"/>
                                    <a:ext cx="0" cy="114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5" name="AutoShape 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58" y="5595"/>
                                    <a:ext cx="0" cy="33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96" y="5195"/>
                                    <a:ext cx="409" cy="4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550C1C" w:rsidRDefault="00550C1C" w:rsidP="00550C1C">
                                      <w: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Oval 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41" y="5926"/>
                                    <a:ext cx="225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" name="Oval 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74" y="6753"/>
                                    <a:ext cx="225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5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33" y="5926"/>
                                  <a:ext cx="44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Default="00550C1C" w:rsidP="00550C1C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45" y="6693"/>
                                  <a:ext cx="44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Default="00550C1C" w:rsidP="00550C1C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30" y="8237"/>
                                  <a:ext cx="44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Default="00550C1C" w:rsidP="00550C1C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49" y="7379"/>
                                  <a:ext cx="44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Default="00550C1C" w:rsidP="00550C1C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Freeform 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91" y="7720"/>
                                  <a:ext cx="659" cy="200"/>
                                </a:xfrm>
                                <a:custGeom>
                                  <a:avLst/>
                                  <a:gdLst>
                                    <a:gd name="T0" fmla="*/ 0 w 624"/>
                                    <a:gd name="T1" fmla="*/ 200 h 200"/>
                                    <a:gd name="T2" fmla="*/ 303 w 624"/>
                                    <a:gd name="T3" fmla="*/ 161 h 200"/>
                                    <a:gd name="T4" fmla="*/ 624 w 624"/>
                                    <a:gd name="T5" fmla="*/ 0 h 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624" h="200">
                                      <a:moveTo>
                                        <a:pt x="0" y="200"/>
                                      </a:moveTo>
                                      <a:cubicBezTo>
                                        <a:pt x="99" y="197"/>
                                        <a:pt x="199" y="194"/>
                                        <a:pt x="303" y="161"/>
                                      </a:cubicBezTo>
                                      <a:cubicBezTo>
                                        <a:pt x="407" y="128"/>
                                        <a:pt x="515" y="64"/>
                                        <a:pt x="6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95" y="7789"/>
                                  <a:ext cx="571" cy="5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F87249">
                                      <w:rPr>
                                        <w:position w:val="-12"/>
                                      </w:rPr>
                                      <w:object w:dxaOrig="300" w:dyaOrig="340">
                                        <v:shape id="_x0000_i1033" type="#_x0000_t75" style="width:13.95pt;height:17.2pt" o:ole="">
                                          <v:imagedata r:id="rId25" o:title=""/>
                                        </v:shape>
                                        <o:OLEObject Type="Embed" ProgID="Equation.DSMT4" ShapeID="_x0000_i1033" DrawAspect="Content" ObjectID="_1581231785" r:id="rId2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Freeform 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46" y="6408"/>
                                  <a:ext cx="772" cy="389"/>
                                </a:xfrm>
                                <a:custGeom>
                                  <a:avLst/>
                                  <a:gdLst>
                                    <a:gd name="T0" fmla="*/ 0 w 772"/>
                                    <a:gd name="T1" fmla="*/ 389 h 389"/>
                                    <a:gd name="T2" fmla="*/ 410 w 772"/>
                                    <a:gd name="T3" fmla="*/ 314 h 389"/>
                                    <a:gd name="T4" fmla="*/ 772 w 772"/>
                                    <a:gd name="T5" fmla="*/ 0 h 3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72" h="389">
                                      <a:moveTo>
                                        <a:pt x="0" y="389"/>
                                      </a:moveTo>
                                      <a:cubicBezTo>
                                        <a:pt x="68" y="377"/>
                                        <a:pt x="281" y="379"/>
                                        <a:pt x="410" y="314"/>
                                      </a:cubicBezTo>
                                      <a:cubicBezTo>
                                        <a:pt x="539" y="249"/>
                                        <a:pt x="697" y="66"/>
                                        <a:pt x="77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Text Box 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69" y="6593"/>
                                  <a:ext cx="571" cy="5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F87249">
                                      <w:rPr>
                                        <w:position w:val="-12"/>
                                      </w:rPr>
                                      <w:object w:dxaOrig="300" w:dyaOrig="340">
                                        <v:shape id="_x0000_i1034" type="#_x0000_t75" style="width:13.95pt;height:17.2pt" o:ole="">
                                          <v:imagedata r:id="rId27" o:title=""/>
                                        </v:shape>
                                        <o:OLEObject Type="Embed" ProgID="Equation.DSMT4" ShapeID="_x0000_i1034" DrawAspect="Content" ObjectID="_1581231786" r:id="rId2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28" y="3521"/>
                                  <a:ext cx="622" cy="8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9328F3">
                                      <w:rPr>
                                        <w:position w:val="-12"/>
                                      </w:rPr>
                                      <w:object w:dxaOrig="320" w:dyaOrig="660">
                                        <v:shape id="_x0000_i1035" type="#_x0000_t75" style="width:17.2pt;height:32.25pt" o:ole="">
                                          <v:imagedata r:id="rId29" o:title=""/>
                                        </v:shape>
                                        <o:OLEObject Type="Embed" ProgID="Equation.3" ShapeID="_x0000_i1035" DrawAspect="Content" ObjectID="_1581231787" r:id="rId3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72" y="6921"/>
                                  <a:ext cx="622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20" w:dyaOrig="420">
                                        <v:shape id="_x0000_i1036" type="#_x0000_t75" style="width:17.2pt;height:21.5pt" o:ole="">
                                          <v:imagedata r:id="rId31" o:title=""/>
                                        </v:shape>
                                        <o:OLEObject Type="Embed" ProgID="Equation.DSMT4" ShapeID="_x0000_i1036" DrawAspect="Content" ObjectID="_1581231788" r:id="rId3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5" name="Group 5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95" y="7618"/>
                                  <a:ext cx="2337" cy="1076"/>
                                  <a:chOff x="4095" y="7618"/>
                                  <a:chExt cx="2337" cy="1076"/>
                                </a:xfrm>
                              </wpg:grpSpPr>
                              <wps:wsp>
                                <wps:cNvPr id="46" name="AutoShape 5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095" y="7720"/>
                                    <a:ext cx="2202" cy="97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Oval 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207" y="7618"/>
                                    <a:ext cx="225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ln w="25400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" name="Text Box 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83" y="7935"/>
                                    <a:ext cx="406" cy="3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chemeClr val="accent6">
                                            <a:lumMod val="75000"/>
                                            <a:lumOff val="0"/>
                                          </a:schemeClr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50C1C" w:rsidRPr="00BA0E7D" w:rsidRDefault="00550C1C" w:rsidP="00550C1C">
                                      <w:pPr>
                                        <w:rPr>
                                          <w:color w:val="F79646" w:themeColor="accent6"/>
                                        </w:rPr>
                                      </w:pPr>
                                      <w:r w:rsidRPr="00BA0E7D">
                                        <w:rPr>
                                          <w:color w:val="F79646" w:themeColor="accent6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" name="AutoShape 5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755" y="7935"/>
                                    <a:ext cx="372" cy="15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" name="AutoShape 55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4755" y="8091"/>
                                    <a:ext cx="113" cy="24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" name="AutoShape 56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127" y="7935"/>
                                    <a:ext cx="113" cy="24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" o:spid="_x0000_s1031" style="position:absolute;left:0;text-align:left;margin-left:34.1pt;margin-top:-45.25pt;width:321.75pt;height:267.35pt;z-index:251674624" coordorigin="2145,3521" coordsize="7625,6336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" o:spid="_x0000_s1032" type="#_x0000_t32" style="position:absolute;left:4095;top:7382;width:2984;height:13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qut8IAAADbAAAADwAAAGRycy9kb3ducmV2LnhtbESPQWvCQBSE7wX/w/IK3uomEaRE19AK&#10;lh6rFfH4mn1mQ7JvQ3aNaX99VxA8DjPfDLMqRtuKgXpfO1aQzhIQxKXTNVcKDt/bl1cQPiBrbB2T&#10;gl/yUKwnTyvMtbvyjoZ9qEQsYZ+jAhNCl0vpS0MW/cx1xNE7u95iiLKvpO7xGsttK7MkWUiLNccF&#10;gx1tDJXN/mIVZD9o7LFpz3MzfLwfxpPbff05pabP49sSRKAxPMJ3+lNHLoXbl/gD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Wqut8IAAADbAAAADwAAAAAAAAAAAAAA&#10;AAChAgAAZHJzL2Rvd25yZXYueG1sUEsFBgAAAAAEAAQA+QAAAJADAAAAAA==&#10;" strokeweight=".25pt">
                        <v:stroke dashstyle="dashDot" endarrow="block"/>
                      </v:shape>
                      <v:group id="Group 4" o:spid="_x0000_s1033" style="position:absolute;left:3458;top:6037;width:6312;height:2960" coordorigin="3458,6037" coordsize="6312,2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<v:group id="Group 5" o:spid="_x0000_s1034" style="position:absolute;left:3458;top:6037;width:6312;height:2960" coordorigin="3458,6037" coordsize="6312,2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    <v:shape id="AutoShape 6" o:spid="_x0000_s1035" type="#_x0000_t32" style="position:absolute;left:3458;top:6037;width:6312;height:29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GCgMEAAADbAAAADwAAAGRycy9kb3ducmV2LnhtbERPu2rDMBTdC/0HcQtZSiMnQwlOlFAc&#10;F0o6lKaFrBfr2jKxrowkP/L30VDoeDjv3WG2nRjJh9axgtUyA0FcOd1yo+D35/1lAyJEZI2dY1Jw&#10;owCH/ePDDnPtJv6m8RwbkUI45KjAxNjnUobKkMWwdD1x4mrnLcYEfSO1xymF206us+xVWmw5NRjs&#10;qTBUXc+DVXCdh1Pzpcvisz76mp43ZWEumVKLp/ltCyLSHP/Ff+4PrWCdxqYv6QfI/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wYKAwQAAANsAAAAPAAAAAAAAAAAAAAAA&#10;AKECAABkcnMvZG93bnJldi54bWxQSwUGAAAAAAQABAD5AAAAjwMAAAAA&#10;" strokecolor="#00b050" strokeweight="2pt"/>
                          <v:shape id="AutoShape 7" o:spid="_x0000_s1036" type="#_x0000_t32" style="position:absolute;left:6361;top:7435;width:113;height:2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9+9jsIAAADbAAAADwAAAGRycy9kb3ducmV2LnhtbESPQYvCMBSE74L/ITxhL6KpPSxajSKi&#10;4nVVEG+vzbMtNi8lidr1128WFvY4zMw3zGLVmUY8yfnasoLJOAFBXFhdc6ngfNqNpiB8QNbYWCYF&#10;3+Rhtez3Fphp++Iveh5DKSKEfYYKqhDaTEpfVGTQj21LHL2bdQZDlK6U2uErwk0j0yT5lAZrjgsV&#10;trSpqLgfH0ZBuzXpOk8uE3zvhz6nxl1D55T6GHTrOYhAXfgP/7UPWkE6g98v8QfI5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9+9jsIAAADbAAAADwAAAAAAAAAAAAAA&#10;AAChAgAAZHJzL2Rvd25yZXYueG1sUEsFBgAAAAAEAAQA+QAAAJADAAAAAA==&#10;" strokecolor="#00b050" strokeweight="2pt"/>
                          <v:shapetype id="_x0000_t5" coordsize="21600,21600" o:spt="5" adj="10800" path="m@0,l,21600r21600,xe">
                            <v:stroke joinstyle="miter"/>
                            <v:formulas>
                              <v:f eqn="val #0"/>
                              <v:f eqn="prod #0 1 2"/>
                              <v:f eqn="sum @1 10800 0"/>
                            </v:formulas>
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<v:handles>
                              <v:h position="#0,topLeft" xrange="0,21600"/>
                            </v:handles>
                          </v:shapetype>
                          <v:shape id="AutoShape 8" o:spid="_x0000_s1037" type="#_x0000_t5" style="position:absolute;left:6301;top:7364;width:146;height:176;rotation:-355367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Z/qMUA&#10;AADcAAAADwAAAGRycy9kb3ducmV2LnhtbESPQWvCQBSE74L/YXmCN92Yg5TUVUpB0Ito2orH1+xr&#10;Esy+jbsbE/+9Wyj0OMzMN8xqM5hG3Mn52rKCxTwBQVxYXXOp4PNjO3sB4QOyxsYyKXiQh816PFph&#10;pm3PJ7rnoRQRwj5DBVUIbSalLyoy6Oe2JY7ej3UGQ5SulNphH+GmkWmSLKXBmuNChS29V1Rc884o&#10;6C6nvruc94U73uz5+jhsv13+pdR0Mry9ggg0hP/wX3unFaTpEn7PxCM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ln+oxQAAANwAAAAPAAAAAAAAAAAAAAAAAJgCAABkcnMv&#10;ZG93bnJldi54bWxQSwUGAAAAAAQABAD1AAAAigMAAAAA&#10;" fillcolor="#00b050" strokecolor="#00b050"/>
                        </v:group>
                        <v:shape id="Text Box 9" o:spid="_x0000_s1038" type="#_x0000_t202" style="position:absolute;left:4902;top:6425;width:435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m6i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iSB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bqIxQAAANwAAAAPAAAAAAAAAAAAAAAAAJgCAABkcnMv&#10;ZG93bnJldi54bWxQSwUGAAAAAAQABAD1AAAAigMAAAAA&#10;" filled="f" stroked="f">
                          <v:textbox>
                            <w:txbxContent>
                              <w:p w:rsidR="00550C1C" w:rsidRPr="00FC00AB" w:rsidRDefault="00550C1C" w:rsidP="00550C1C">
                                <w:pPr>
                                  <w:rPr>
                                    <w:color w:val="00B050"/>
                                  </w:rPr>
                                </w:pPr>
                                <w:r w:rsidRPr="00FC00AB">
                                  <w:rPr>
                                    <w:color w:val="00B05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AutoShape 10" o:spid="_x0000_s1039" type="#_x0000_t32" style="position:absolute;left:4902;top:6447;width:132;height:24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h7X8IAAADcAAAADwAAAGRycy9kb3ducmV2LnhtbERPz2vCMBS+D/wfwhO8zdTSieuMIg7H&#10;dhKjh+32aJ5tsXnpmqzW/94cBh4/vt/L9WAb0VPna8cKZtMEBHHhTM2lgtNx97wA4QOywcYxKbiR&#10;h/Vq9LTE3LgrH6jXoRQxhH2OCqoQ2lxKX1Rk0U9dSxy5s+sshgi7UpoOrzHcNjJNkrm0WHNsqLCl&#10;bUXFRf9ZBT8f76/ZrN0n4fcg/df3i9ZZo5WajIfNG4hAQ3iI/92fRkGaxrXxTDwCcn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Uh7X8IAAADcAAAADwAAAAAAAAAAAAAA&#10;AAChAgAAZHJzL2Rvd25yZXYueG1sUEsFBgAAAAAEAAQA+QAAAJADAAAAAA==&#10;" strokecolor="#00b050"/>
                        <v:shape id="AutoShape 11" o:spid="_x0000_s1040" type="#_x0000_t32" style="position:absolute;left:5034;top:6447;width:291;height:15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v8ncMAAADcAAAADwAAAGRycy9kb3ducmV2LnhtbESPwWrDMBBE74H+g9hCb4lcU5rEsRxK&#10;INBDLk1y6HFrbSwTa2UkxXbz9VWh0OMwM2+YcjvZTgzkQ+tYwfMiA0FcO91yo+B82s9XIEJE1tg5&#10;JgXfFGBbPcxKLLQb+YOGY2xEgnAoUIGJsS+kDLUhi2HheuLkXZy3GJP0jdQexwS3ncyz7FVabDkt&#10;GOxpZ6i+Hm9WwRI1DZ+rQC+jvDvtm7A3Xwelnh6ntw2ISFP8D/+137WCPF/D75l0BGT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+7/J3DAAAA3AAAAA8AAAAAAAAAAAAA&#10;AAAAoQIAAGRycy9kb3ducmV2LnhtbFBLBQYAAAAABAAEAPkAAACRAwAAAAA=&#10;" strokecolor="#00b050"/>
                        <v:shape id="AutoShape 12" o:spid="_x0000_s1041" type="#_x0000_t32" style="position:absolute;left:5193;top:6598;width:132;height:24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fhhMIAAADcAAAADwAAAGRycy9kb3ducmV2LnhtbERPu27CMBTdkfgH6yKxgcOjqA0YhECt&#10;6IQwHcp2FV+SiPg6xC6kf48HJMaj816sWluJGzW+dKxgNExAEGfOlJwr+Dl+Dt5B+IBssHJMCv7J&#10;w2rZ7SwwNe7OB7rpkIsYwj5FBUUIdSqlzwqy6IeuJo7c2TUWQ4RNLk2D9xhuKzlOkpm0WHJsKLCm&#10;TUHZRf9ZBaev7cd0VO+TcD1I//37pvW00kr1e+16DiJQG17ip3tnFIwncX48E4+AX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ufhhMIAAADcAAAADwAAAAAAAAAAAAAA&#10;AAChAgAAZHJzL2Rvd25yZXYueG1sUEsFBgAAAAAEAAQA+QAAAJADAAAAAA==&#10;" strokecolor="#00b050"/>
                      </v:group>
                      <v:shape id="AutoShape 13" o:spid="_x0000_s1042" type="#_x0000_t32" style="position:absolute;left:3458;top:6025;width:29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4SF8UAAADcAAAADwAAAGRycy9kb3ducmV2LnhtbESPS2sCMRSF90L/Q7gFd5rxgZTRKG1B&#10;EFFQ24276+Q6M3VyM0yiGf+9EYQuD+fxcWaL1lTiRo0rLSsY9BMQxJnVJecKfn+WvQ8QziNrrCyT&#10;gjs5WMzfOjNMtQ28p9vB5yKOsEtRQeF9nUrpsoIMur6tiaN3to1BH2WTS91giOOmksMkmUiDJUdC&#10;gTV9F5RdDlcTIZfxbnMMEy6X2/X17/S1C/tVUKr73n5OQXhq/X/41V5pBcPRA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64SF8UAAADcAAAADwAAAAAAAAAA&#10;AAAAAAChAgAAZHJzL2Rvd25yZXYueG1sUEsFBgAAAAAEAAQA+QAAAJMDAAAAAA==&#10;" strokeweight=".25pt">
                        <v:stroke dashstyle="dashDot" endarrow="block"/>
                      </v:shape>
                      <v:shape id="Text Box 14" o:spid="_x0000_s1043" type="#_x0000_t202" style="position:absolute;left:5688;top:5489;width:571;height: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9328F3">
                                <w:rPr>
                                  <w:position w:val="-12"/>
                                </w:rPr>
                                <w:object w:dxaOrig="300" w:dyaOrig="480">
                                  <v:shape id="_x0000_i1028" type="#_x0000_t75" style="width:13.95pt;height:23.65pt" o:ole="">
                                    <v:imagedata r:id="rId33" o:title=""/>
                                  </v:shape>
                                  <o:OLEObject Type="Embed" ProgID="Equation.DSMT4" ShapeID="_x0000_i1028" DrawAspect="Content" ObjectID="_1581149542" r:id="rId35"/>
                                </w:object>
                              </w:r>
                            </w:p>
                          </w:txbxContent>
                        </v:textbox>
                      </v:shape>
                      <v:shape id="AutoShape 15" o:spid="_x0000_s1044" type="#_x0000_t32" style="position:absolute;left:3479;top:6037;width:2701;height:12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Ap+8UAAADcAAAADwAAAGRycy9kb3ducmV2LnhtbESPX2vCMBTF3wd+h3AHvs10KiLVKFMQ&#10;RBxotxffrs217WxuShNN/fbLYODj4fz5cebLztTiTq2rLCt4HyQgiHOrKy4UfH9t3qYgnEfWWFsm&#10;BQ9ysFz0XuaYahv4SPfMFyKOsEtRQel9k0rp8pIMuoFtiKN3sa1BH2VbSN1iiOOmlsMkmUiDFUdC&#10;iQ2tS8qv2c1EyHV82J/ChKvN5+72c14dwnEblOq/dh8zEJ46/wz/t7dawXA0gr8z8Qj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DAp+8UAAADcAAAADwAAAAAAAAAA&#10;AAAAAAChAgAAZHJzL2Rvd25yZXYueG1sUEsFBgAAAAAEAAQA+QAAAJMDAAAAAA==&#10;" strokeweight=".25pt">
                        <v:stroke dashstyle="dashDot" endarrow="block"/>
                      </v:shape>
                      <v:shape id="Text Box 16" o:spid="_x0000_s1045" type="#_x0000_t202" style="position:absolute;left:5688;top:6630;width:622;height:5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420">
                                  <v:shape id="_x0000_i1029" type="#_x0000_t75" style="width:17.2pt;height:21.5pt" o:ole="">
                                    <v:imagedata r:id="rId36" o:title=""/>
                                  </v:shape>
                                  <o:OLEObject Type="Embed" ProgID="Equation.DSMT4" ShapeID="_x0000_i1029" DrawAspect="Content" ObjectID="_1581149543" r:id="rId37"/>
                                </w:object>
                              </w:r>
                            </w:p>
                          </w:txbxContent>
                        </v:textbox>
                      </v:shape>
                      <v:shape id="AutoShape 17" o:spid="_x0000_s1046" type="#_x0000_t32" style="position:absolute;left:3406;top:6037;width:52;height:28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lwScIAAADcAAAADwAAAGRycy9kb3ducmV2LnhtbESPQYvCMBSE74L/ITzB25qq7LJUo6ig&#10;eFxdEY/P5tkUm5fSxFr3128EweMw880w03lrS9FQ7QvHCoaDBARx5nTBuYLD7/rjG4QPyBpLx6Tg&#10;QR7ms25niql2d95Rsw+5iCXsU1RgQqhSKX1myKIfuIo4ehdXWwxR1rnUNd5juS3lKEm+pMWC44LB&#10;ilaGsuv+ZhWMzmjs8VpexqbZLA/tye1+/pxS/V67mIAI1IZ3+EVvdeTGn/A8E4+An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+lwScIAAADcAAAADwAAAAAAAAAAAAAA&#10;AAChAgAAZHJzL2Rvd25yZXYueG1sUEsFBgAAAAAEAAQA+QAAAJADAAAAAA==&#10;" strokeweight=".25pt">
                        <v:stroke dashstyle="dashDot" endarrow="block"/>
                      </v:shape>
                      <v:shape id="Text Box 18" o:spid="_x0000_s1047" type="#_x0000_t202" style="position:absolute;left:3341;top:8393;width:571;height:5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yJz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/Da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yJzsMAAADcAAAADwAAAAAAAAAAAAAAAACYAgAAZHJzL2Rv&#10;d25yZXYueG1sUEsFBgAAAAAEAAQA9QAAAIgDAAAAAA==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00" w:dyaOrig="420">
                                  <v:shape id="_x0000_i1030" type="#_x0000_t75" style="width:13.95pt;height:21.5pt" o:ole="">
                                    <v:imagedata r:id="rId38" o:title=""/>
                                  </v:shape>
                                  <o:OLEObject Type="Embed" ProgID="Equation.DSMT4" ShapeID="_x0000_i1030" DrawAspect="Content" ObjectID="_1581149544" r:id="rId39"/>
                                </w:object>
                              </w:r>
                            </w:p>
                          </w:txbxContent>
                        </v:textbox>
                      </v:shape>
                      <v:shape id="AutoShape 19" o:spid="_x0000_s1048" type="#_x0000_t32" style="position:absolute;left:3458;top:3521;width:1297;height:25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dLpcIAAADcAAAADwAAAGRycy9kb3ducmV2LnhtbESPQYvCMBSE74L/ITzB25qqsLtUo6ig&#10;eFxdEY/P5tkUm5fSxFr3128EweMw880w03lrS9FQ7QvHCoaDBARx5nTBuYLD7/rjG4QPyBpLx6Tg&#10;QR7ms25niql2d95Rsw+5iCXsU1RgQqhSKX1myKIfuIo4ehdXWwxR1rnUNd5juS3lKEk+pcWC44LB&#10;ilaGsuv+ZhWMzmjs8VpexqbZLA/tye1+/pxS/V67mIAI1IZ3+EVvdeTGX/A8E4+An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HdLpcIAAADcAAAADwAAAAAAAAAAAAAA&#10;AAChAgAAZHJzL2Rvd25yZXYueG1sUEsFBgAAAAAEAAQA+QAAAJADAAAAAA==&#10;" strokeweight=".25pt">
                        <v:stroke dashstyle="dashDot" endarrow="block"/>
                      </v:shape>
                      <v:shape id="AutoShape 20" o:spid="_x0000_s1049" type="#_x0000_t32" style="position:absolute;left:2596;top:6891;width:1499;height:17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fYLcEAAADcAAAADwAAAGRycy9kb3ducmV2LnhtbERPy4rCMBTdD/gP4QruxlQdpFajiCIq&#10;zMYHri/NtSk2N6WJWv36yUKY5eG8Z4vWVuJBjS8dKxj0ExDEudMlFwrOp813CsIHZI2VY1LwIg+L&#10;eedrhpl2Tz7Q4xgKEUPYZ6jAhFBnUvrckEXfdzVx5K6usRgibAqpG3zGcFvJYZKMpcWSY4PBmlaG&#10;8tvxbhX8mKLeT9xueZm8D+P3KP0N622qVK/bLqcgArXhX/xx77SC4SiujWfiEZDz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d9gtwQAAANwAAAAPAAAAAAAAAAAAAAAA&#10;AKECAABkcnMvZG93bnJldi54bWxQSwUGAAAAAAQABAD5AAAAjwMAAAAA&#10;" strokecolor="#0070c0" strokeweight="2pt"/>
                      <v:shape id="AutoShape 21" o:spid="_x0000_s1050" type="#_x0000_t32" style="position:absolute;left:2539;top:6752;width:52;height:30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R6TMIAAADcAAAADwAAAGRycy9kb3ducmV2LnhtbESPQYvCMBSE74L/ITzB25qqsOxWo6ig&#10;eFxdEY/P5tkUm5fSxFr3128EweMw880w03lrS9FQ7QvHCoaDBARx5nTBuYLD7/rjC4QPyBpLx6Tg&#10;QR7ms25niql2d95Rsw+5iCXsU1RgQqhSKX1myKIfuIo4ehdXWwxR1rnUNd5juS3lKEk+pcWC44LB&#10;ilaGsuv+ZhWMzmjs8VpexqbZLA/tye1+/pxS/V67mIAI1IZ3+EVvdeTG3/A8E4+An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qR6TMIAAADcAAAADwAAAAAAAAAAAAAA&#10;AAChAgAAZHJzL2Rvd25yZXYueG1sUEsFBgAAAAAEAAQA+QAAAJADAAAAAA==&#10;" strokeweight=".25pt">
                        <v:stroke dashstyle="dashDot" endarrow="block"/>
                      </v:shape>
                      <v:shape id="Text Box 22" o:spid="_x0000_s1051" type="#_x0000_t202" style="position:absolute;left:2474;top:9264;width:571;height:5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/HX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fx1zBAAAA3AAAAA8AAAAAAAAAAAAAAAAAmAIAAGRycy9kb3du&#10;cmV2LnhtbFBLBQYAAAAABAAEAPUAAACGAwAAAAA=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00" w:dyaOrig="420">
                                  <v:shape id="_x0000_i1031" type="#_x0000_t75" style="width:13.95pt;height:21.5pt" o:ole="">
                                    <v:imagedata r:id="rId38" o:title=""/>
                                  </v:shape>
                                  <o:OLEObject Type="Embed" ProgID="Equation.DSMT4" ShapeID="_x0000_i1031" DrawAspect="Content" ObjectID="_1581149545" r:id="rId40"/>
                                </w:object>
                              </w:r>
                            </w:p>
                          </w:txbxContent>
                        </v:textbox>
                      </v:shape>
                      <v:shape id="AutoShape 23" o:spid="_x0000_s1052" type="#_x0000_t32" style="position:absolute;left:2596;top:6891;width:1964;height:234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hhasQAAADcAAAADwAAAGRycy9kb3ducmV2LnhtbESPS4vCMBSF98L8h3AH3GmqiEg1ig4I&#10;Mij4mM3srs2dtmNzU5po6r83guDycB4fZ7ZoTSVu1LjSsoJBPwFBnFldcq7g57TuTUA4j6yxskwK&#10;7uRgMf/ozDDVNvCBbkefizjCLkUFhfd1KqXLCjLo+rYmjt6fbQz6KJtc6gZDHDeVHCbJWBosORIK&#10;rOmroOxyvJoIuYz2298w5nK9+77+n1f7cNgEpbqf7XIKwlPr3+FXe6MVDEcDeJ6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qGFqxAAAANwAAAAPAAAAAAAAAAAA&#10;AAAAAKECAABkcnMvZG93bnJldi54bWxQSwUGAAAAAAQABAD5AAAAkgMAAAAA&#10;" strokeweight=".25pt">
                        <v:stroke dashstyle="dashDot" endarrow="block"/>
                      </v:shape>
                      <v:group id="Group 24" o:spid="_x0000_s1053" style="position:absolute;left:2894;top:7047;width:1327;height:1769" coordorigin="2894,7047" coordsize="1327,17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      <v:oval id="Oval 25" o:spid="_x0000_s1054" style="position:absolute;left:3996;top:8591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kFDsYA&#10;AADcAAAADwAAAGRycy9kb3ducmV2LnhtbESPQWsCMRSE74L/ITyhN826LaVsjaJCiwc91ErB2+vm&#10;uVlMXpZN1t3+e1Mo9DjMzDfMYjU4K27UhtqzgvksA0Fcel1zpeD0+TZ9AREiskbrmRT8UIDVcjxa&#10;YKF9zx90O8ZKJAiHAhWYGJtCylAachhmviFO3sW3DmOSbSV1i32COyvzLHuWDmtOCwYb2hoqr8fO&#10;Kfgy+7Wrmt37ebM/997aa/d9OCn1MBnWryAiDfE//NfeaQX50yP8nklH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LkFDsYAAADcAAAADwAAAAAAAAAAAAAAAACYAgAAZHJz&#10;L2Rvd25yZXYueG1sUEsFBgAAAAAEAAQA9QAAAIsDAAAAAA==&#10;" fillcolor="white [3212]" strokecolor="#0070c0" strokeweight="2pt"/>
                        <v:shape id="Text Box 26" o:spid="_x0000_s1055" type="#_x0000_t202" style="position:absolute;left:2906;top:7047;width:435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            <v:textbox>
                            <w:txbxContent>
                              <w:p w:rsidR="00550C1C" w:rsidRPr="00702A14" w:rsidRDefault="00550C1C" w:rsidP="00550C1C">
                                <w:pPr>
                                  <w:rPr>
                                    <w:color w:val="0070C0"/>
                                  </w:rPr>
                                </w:pPr>
                                <w:r w:rsidRPr="00702A14">
                                  <w:rPr>
                                    <w:color w:val="0070C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AutoShape 27" o:spid="_x0000_s1056" type="#_x0000_t32" style="position:absolute;left:3095;top:7079;width:189;height:2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dqMMYAAADcAAAADwAAAGRycy9kb3ducmV2LnhtbESPQWvCQBSE7wX/w/IEb80msYaQuoZa&#10;EHIpRS30+pp9TUKzb0N21eiv7xYKHoeZ+YZZl5PpxZlG11lWkEQxCOLa6o4bBR/H3WMOwnlkjb1l&#10;UnAlB+Vm9rDGQtsL7+l88I0IEHYFKmi9HwopXd2SQRfZgTh433Y06IMcG6lHvAS46WUax5k02HFY&#10;aHGg15bqn8PJKNi+V3a7rD6zt698uHXJyuzjKlVqMZ9enkF4mvw9/N+utIL0aQV/Z8IR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najDGAAAA3AAAAA8AAAAAAAAA&#10;AAAAAAAAoQIAAGRycy9kb3ducmV2LnhtbFBLBQYAAAAABAAEAPkAAACUAwAAAAA=&#10;" strokecolor="#0070c0"/>
                        <v:shape id="AutoShape 28" o:spid="_x0000_s1057" type="#_x0000_t32" style="position:absolute;left:2894;top:7079;width:201;height:15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1BvMQAAADcAAAADwAAAGRycy9kb3ducmV2LnhtbESPT4vCMBTE7wt+h/AEb2tqkbJUo6gg&#10;7GUP6x/E26N5tsXmpSSprfvpNwvCHoeZ+Q2zXA+mEQ9yvrasYDZNQBAXVtdcKjgd9+8fIHxA1thY&#10;JgVP8rBejd6WmGvb8zc9DqEUEcI+RwVVCG0upS8qMuintiWO3s06gyFKV0rtsI9w08g0STJpsOa4&#10;UGFLu4qK+6EzCrbu1F3OZdZ39x/+cs9LSuFqlJqMh80CRKAh/Idf7U+tIJ1n8HcmHgG5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TUG8xAAAANwAAAAPAAAAAAAAAAAA&#10;AAAAAKECAABkcnMvZG93bnJldi54bWxQSwUGAAAAAAQABAD5AAAAkgMAAAAA&#10;" strokecolor="#0070c0"/>
                        <v:shape id="AutoShape 29" o:spid="_x0000_s1058" type="#_x0000_t32" style="position:absolute;left:3083;top:7322;width:201;height:15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HkJ8UAAADcAAAADwAAAGRycy9kb3ducmV2LnhtbESPzWrDMBCE74G+g9hCb4lcU5LgWA5p&#10;odBLD/kj5LZYG9vEWhlJjp0+fRUo9DjMzDdMvh5NK27kfGNZwessAUFcWt1wpeCw/5wuQfiArLG1&#10;TAru5GFdPE1yzLQdeEu3XahEhLDPUEEdQpdJ6cuaDPqZ7Yijd7HOYIjSVVI7HCLctDJNkrk02HBc&#10;qLGjj5rK6643Ct7doT8dq/nQX3/4291PKYWzUerledysQAQaw3/4r/2lFaRvC3iciUdAF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gHkJ8UAAADcAAAADwAAAAAAAAAA&#10;AAAAAAChAgAAZHJzL2Rvd25yZXYueG1sUEsFBgAAAAAEAAQA+QAAAJMDAAAAAA==&#10;" strokecolor="#0070c0"/>
                      </v:group>
                      <v:shape id="Text Box 30" o:spid="_x0000_s1059" type="#_x0000_t202" style="position:absolute;left:4019;top:8997;width:622;height: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nLW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9py1rBAAAA3AAAAA8AAAAAAAAAAAAAAAAAmAIAAGRycy9kb3du&#10;cmV2LnhtbFBLBQYAAAAABAAEAPUAAACGAwAAAAA=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600">
                                  <v:shape id="_x0000_i1032" type="#_x0000_t75" style="width:17.2pt;height:30.1pt" o:ole="">
                                    <v:imagedata r:id="rId41" o:title=""/>
                                  </v:shape>
                                  <o:OLEObject Type="Embed" ProgID="Equation.3" ShapeID="_x0000_i1032" DrawAspect="Content" ObjectID="_1581149546" r:id="rId42"/>
                                </w:object>
                              </w:r>
                            </w:p>
                          </w:txbxContent>
                        </v:textbox>
                      </v:shape>
                      <v:group id="Group 31" o:spid="_x0000_s1060" style="position:absolute;left:2164;top:5195;width:1402;height:1783" coordorigin="2164,5195" coordsize="1402,17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      <v:shape id="AutoShape 32" o:spid="_x0000_s1061" type="#_x0000_t32" style="position:absolute;left:2356;top:5611;width:112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Yxa8YAAADcAAAADwAAAGRycy9kb3ducmV2LnhtbESPQWvCQBSE74L/YXmF3sxGsdqmriJC&#10;aCmoaEt6fWRfk2D2bchuk/TfdwXB4zAz3zCrzWBq0VHrKssKplEMgji3uuJCwddnOnkG4Tyyxtoy&#10;KfgjB5v1eLTCRNueT9SdfSEChF2CCkrvm0RKl5dk0EW2IQ7ej20N+iDbQuoW+wA3tZzF8UIarDgs&#10;lNjQrqT8cv41CrpjdlimTfd29EU2P33MX77R7JV6fBi2ryA8Df4evrXftYLZ0xSuZ8IRkO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2MWvGAAAA3AAAAA8AAAAAAAAA&#10;AAAAAAAAoQIAAGRycy9kb3ducmV2LnhtbFBLBQYAAAAABAAEAPkAAACUAwAAAAA=&#10;" strokeweight="2pt"/>
                        <v:shape id="AutoShape 33" o:spid="_x0000_s1062" type="#_x0000_t32" style="position:absolute;left:2341;top:5435;width:0;height:3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KE4cQAAADcAAAADwAAAGRycy9kb3ducmV2LnhtbESPX2vCMBTF3wd+h3CFvc3U7g9Sm4oM&#10;hmMgw07w9dJc22JyU5qo8dsvwmCPh3PO73DKVbRGXGj0vWMF81kGgrhxuudWwf7n42kBwgdkjcYx&#10;KbiRh1U1eSix0O7KO7rUoRUJwr5ABV0IQyGlbzqy6GduIE7e0Y0WQ5JjK/WI1wS3RuZZ9iYt9pwW&#10;OhzovaPmVJ+tgu/njXmJqE2sD8cF3nbbL2m1Uo/TuF6CCBTDf/iv/akV5K853M+kIy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YoThxAAAANwAAAAPAAAAAAAAAAAA&#10;AAAAAKECAABkcnMvZG93bnJldi54bWxQSwUGAAAAAAQABAD5AAAAkgMAAAAA&#10;" strokeweight="2pt"/>
                        <v:rect id="Rectangle 34" o:spid="_x0000_s1063" alt="Diagonales larges vers le bas" style="position:absolute;left:2164;top:5435;width:167;height: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f868MA&#10;AADcAAAADwAAAGRycy9kb3ducmV2LnhtbESP3YrCMBCF7xd8hzDC3q2pyopUo6iLsCx44c8DDM3Y&#10;lDaTkqRa394sCF4ezpzvzFmue9uIG/lQOVYwHmUgiAunKy4VXM77rzmIEJE1No5JwYMCrFeDjyXm&#10;2t35SLdTLEWCcMhRgYmxzaUMhSGLYeRa4uRdnbcYk/Sl1B7vCW4bOcmymbRYcWow2NLOUFGfOpve&#10;qNut/+kOeu//DsZ2U11fz1Gpz2G/WYCI1Mf38Sv9qxVMvqfwPyYRQK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5f868MAAADcAAAADwAAAAAAAAAAAAAAAACYAgAAZHJzL2Rv&#10;d25yZXYueG1sUEsFBgAAAAAEAAQA9QAAAIgDAAAAAA==&#10;" stroked="f">
                          <v:fill r:id="rId43" o:title="Diagonales larges vers le bas" recolor="t" type="tile"/>
                        </v:rect>
                        <v:shape id="AutoShape 35" o:spid="_x0000_s1064" type="#_x0000_t32" style="position:absolute;left:2596;top:5611;width:0;height:11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GS88UAAADcAAAADwAAAGRycy9kb3ducmV2LnhtbESP3WrCQBSE7wu+w3IE7+pGiVWjq5SC&#10;KEIr/qC3h+wxCWbPhuwa49u7hUIvh5n5hpkvW1OKhmpXWFYw6EcgiFOrC84UnI6r9wkI55E1lpZJ&#10;wZMcLBedtzkm2j54T83BZyJA2CWoIPe+SqR0aU4GXd9WxMG72tqgD7LOpK7xEeCmlMMo+pAGCw4L&#10;OVb0lVN6O9yNgmZ3/hmvqma989k53m/j6QXNt1K9bvs5A+Gp9f/hv/ZGKxiOYvg9E46AXL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MGS88UAAADcAAAADwAAAAAAAAAA&#10;AAAAAAChAgAAZHJzL2Rvd25yZXYueG1sUEsFBgAAAAAEAAQA+QAAAJMDAAAAAA==&#10;" strokeweight="2pt"/>
                        <v:shape id="AutoShape 36" o:spid="_x0000_s1065" type="#_x0000_t32" style="position:absolute;left:3458;top:5595;width:0;height:3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03aMYAAADcAAAADwAAAGRycy9kb3ducmV2LnhtbESPQWvCQBSE7wX/w/KE3uqmEqumrlIK&#10;oVJQSRR7fWRfk9Ds25Ddxvjvu0LB4zAz3zCrzWAa0VPnassKnicRCOLC6ppLBadj+rQA4TyyxsYy&#10;KbiSg8169LDCRNsLZ9TnvhQBwi5BBZX3bSKlKyoy6Ca2JQ7et+0M+iC7UuoOLwFuGjmNohdpsOaw&#10;UGFL7xUVP/mvUdAfzvt52vYfB1+e4+wzXn6h2Sn1OB7eXkF4Gvw9/N/eagXT2QxuZ8IR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NN2jGAAAA3AAAAA8AAAAAAAAA&#10;AAAAAAAAoQIAAGRycy9kb3ducmV2LnhtbFBLBQYAAAAABAAEAPkAAACUAwAAAAA=&#10;" strokeweight="2pt"/>
                        <v:shape id="Text Box 37" o:spid="_x0000_s1066" type="#_x0000_t202" style="position:absolute;left:2596;top:5195;width:409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zrWsUA&#10;AADbAAAADwAAAGRycy9kb3ducmV2LnhtbESPS2vDMBCE74X8B7GBXkoj50GaOpZDKbSkt+ZBel2s&#10;jW1irRxJdZx/HxUCPQ4z8w2TrXrTiI6cry0rGI8SEMSF1TWXCva7j+cFCB+QNTaWScGVPKzywUOG&#10;qbYX3lC3DaWIEPYpKqhCaFMpfVGRQT+yLXH0jtYZDFG6UmqHlwg3jZwkyVwarDkuVNjSe0XFaftr&#10;FCxm6+7Hf02/D8X82LyGp5fu8+yUehz2b0sQgfrwH76311rBdAJ/X+IPk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XOtaxQAAANsAAAAPAAAAAAAAAAAAAAAAAJgCAABkcnMv&#10;ZG93bnJldi54bWxQSwUGAAAAAAQABAD1AAAAigMAAAAA&#10;">
                          <v:textbox>
                            <w:txbxContent>
                              <w:p w:rsidR="00550C1C" w:rsidRDefault="00550C1C" w:rsidP="00550C1C">
                                <w:r>
                                  <w:t>1</w:t>
                                </w:r>
                              </w:p>
                            </w:txbxContent>
                          </v:textbox>
                        </v:shape>
                        <v:oval id="Oval 38" o:spid="_x0000_s1067" style="position:absolute;left:3341;top:5926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sl18YA&#10;AADbAAAADwAAAGRycy9kb3ducmV2LnhtbESPQWvCQBSE7wX/w/IKvRTdWKFKdBWRluZQKEZRj8/s&#10;axLMvg272xj/fbdQ8DjMzDfMYtWbRnTkfG1ZwXiUgCAurK65VLDfvQ9nIHxA1thYJgU38rBaDh4W&#10;mGp75S11eShFhLBPUUEVQptK6YuKDPqRbYmj922dwRClK6V2eI1w08iXJHmVBmuOCxW2tKmouOQ/&#10;RsHzZ37J3CH/eDt1x9s5a6Zfp+Ks1NNjv56DCNSHe/i/nWkFkwn8fYk/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gsl18YAAADbAAAADwAAAAAAAAAAAAAAAACYAgAAZHJz&#10;L2Rvd25yZXYueG1sUEsFBgAAAAAEAAQA9QAAAIsDAAAAAA==&#10;" fillcolor="white [3212]" strokeweight="2pt"/>
                        <v:oval id="Oval 39" o:spid="_x0000_s1068" style="position:absolute;left:2474;top:6753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K9o8YA&#10;AADbAAAADwAAAGRycy9kb3ducmV2LnhtbESPQWvCQBSE7wX/w/IEL6VutNKW1FVELM1BKE3Fenxm&#10;X5Ng9m3Y3cb4712h0OMwM98w82VvGtGR87VlBZNxAoK4sLrmUsHu6+3hBYQPyBoby6TgQh6Wi8Hd&#10;HFNtz/xJXR5KESHsU1RQhdCmUvqiIoN+bFvi6P1YZzBE6UqpHZ4j3DRymiRP0mDNcaHCltYVFaf8&#10;1yi43+anzO3z982h+74cs+b541AclRoN+9UriEB9+A//tTOt4HEGty/xB8jF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eK9o8YAAADbAAAADwAAAAAAAAAAAAAAAACYAgAAZHJz&#10;L2Rvd25yZXYueG1sUEsFBgAAAAAEAAQA9QAAAIsDAAAAAA==&#10;" fillcolor="white [3212]" strokeweight="2pt"/>
                      </v:group>
                      <v:shape id="Text Box 40" o:spid="_x0000_s1069" type="#_x0000_t202" style="position:absolute;left:3033;top:5926;width:446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    <v:textbox>
                          <w:txbxContent>
                            <w:p w:rsidR="00550C1C" w:rsidRDefault="00550C1C" w:rsidP="00550C1C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41" o:spid="_x0000_s1070" type="#_x0000_t202" style="position:absolute;left:2145;top:6693;width:446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    <v:textbox>
                          <w:txbxContent>
                            <w:p w:rsidR="00550C1C" w:rsidRDefault="00550C1C" w:rsidP="00550C1C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42" o:spid="_x0000_s1071" type="#_x0000_t202" style="position:absolute;left:3930;top:8237;width:446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      <v:textbox>
                          <w:txbxContent>
                            <w:p w:rsidR="00550C1C" w:rsidRDefault="00550C1C" w:rsidP="00550C1C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43" o:spid="_x0000_s1072" type="#_x0000_t202" style="position:absolute;left:5949;top:7379;width:446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    <v:textbox>
                          <w:txbxContent>
                            <w:p w:rsidR="00550C1C" w:rsidRDefault="00550C1C" w:rsidP="00550C1C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Freeform 44" o:spid="_x0000_s1073" style="position:absolute;left:2591;top:7720;width:659;height:200;visibility:visible;mso-wrap-style:square;v-text-anchor:top" coordsize="624,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I4O8UA&#10;AADbAAAADwAAAGRycy9kb3ducmV2LnhtbESP3WoCMRSE74W+QzhC7zRrW0pdjdIq1SIV8Qe8PWyO&#10;m6WbkyVJdX37piB4OczMN8x42tpanMmHyrGCQT8DQVw4XXGp4LD/7L2BCBFZY+2YFFwpwHTy0Blj&#10;rt2Ft3TexVIkCIccFZgYm1zKUBiyGPquIU7eyXmLMUlfSu3xkuC2lk9Z9iotVpwWDDY0M1T87H6t&#10;gu/5PB4PhV0sPvxqs7QvbbOeGaUeu+37CESkNt7Dt/aXVvA8hP8v6QfIy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sjg7xQAAANsAAAAPAAAAAAAAAAAAAAAAAJgCAABkcnMv&#10;ZG93bnJldi54bWxQSwUGAAAAAAQABAD1AAAAigMAAAAA&#10;" path="m,200v99,-3,199,-6,303,-39c407,128,515,64,624,e" filled="f">
                        <v:stroke endarrow="block"/>
                        <v:path arrowok="t" o:connecttype="custom" o:connectlocs="0,200;320,161;659,0" o:connectangles="0,0,0"/>
                      </v:shape>
                      <v:shape id="Text Box 45" o:spid="_x0000_s1074" type="#_x0000_t202" style="position:absolute;left:2695;top:7789;width:571;height: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F87249">
                                <w:rPr>
                                  <w:position w:val="-12"/>
                                </w:rPr>
                                <w:object w:dxaOrig="300" w:dyaOrig="340">
                                  <v:shape id="_x0000_i1033" type="#_x0000_t75" style="width:13.95pt;height:17.2pt" o:ole="">
                                    <v:imagedata r:id="rId44" o:title=""/>
                                  </v:shape>
                                  <o:OLEObject Type="Embed" ProgID="Equation.DSMT4" ShapeID="_x0000_i1033" DrawAspect="Content" ObjectID="_1581149547" r:id="rId45"/>
                                </w:object>
                              </w:r>
                            </w:p>
                          </w:txbxContent>
                        </v:textbox>
                      </v:shape>
                      <v:shape id="Freeform 46" o:spid="_x0000_s1075" style="position:absolute;left:3446;top:6408;width:772;height:389;visibility:visible;mso-wrap-style:square;v-text-anchor:top" coordsize="772,3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l0Ur8A&#10;AADbAAAADwAAAGRycy9kb3ducmV2LnhtbESP3YrCMBCF7wXfIYzgnaaVItI1ikgF72SrDzAkY1u2&#10;mZQm1fr2RhD28nB+Ps52P9pWPKj3jWMF6TIBQaydabhScLueFhsQPiAbbB2Tghd52O+mky3mxj35&#10;lx5lqEQcYZ+jgjqELpfS65os+qXriKN3d73FEGVfSdPjM47bVq6SZC0tNhwJNXZ0rEn/lYONXCr1&#10;oE/F+m6vl1QfhyI7Z4VS89l4+AERaAz/4W/7bBRkKXy+xB8gd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ouXRSvwAAANsAAAAPAAAAAAAAAAAAAAAAAJgCAABkcnMvZG93bnJl&#10;di54bWxQSwUGAAAAAAQABAD1AAAAhAMAAAAA&#10;" path="m,389c68,377,281,379,410,314,539,249,697,66,772,e" filled="f">
                        <v:stroke endarrow="block"/>
                        <v:path arrowok="t" o:connecttype="custom" o:connectlocs="0,389;410,314;772,0" o:connectangles="0,0,0"/>
                      </v:shape>
                      <v:shape id="Text Box 47" o:spid="_x0000_s1076" type="#_x0000_t202" style="position:absolute;left:3669;top:6593;width:571;height: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F87249">
                                <w:rPr>
                                  <w:position w:val="-12"/>
                                </w:rPr>
                                <w:object w:dxaOrig="300" w:dyaOrig="340">
                                  <v:shape id="_x0000_i1034" type="#_x0000_t75" style="width:13.95pt;height:17.2pt" o:ole="">
                                    <v:imagedata r:id="rId46" o:title=""/>
                                  </v:shape>
                                  <o:OLEObject Type="Embed" ProgID="Equation.DSMT4" ShapeID="_x0000_i1034" DrawAspect="Content" ObjectID="_1581149548" r:id="rId47"/>
                                </w:object>
                              </w:r>
                            </w:p>
                          </w:txbxContent>
                        </v:textbox>
                      </v:shape>
                      <v:shape id="Text Box 48" o:spid="_x0000_s1077" type="#_x0000_t202" style="position:absolute;left:4628;top:3521;width:622;height:8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9328F3">
                                <w:rPr>
                                  <w:position w:val="-12"/>
                                </w:rPr>
                                <w:object w:dxaOrig="320" w:dyaOrig="660">
                                  <v:shape id="_x0000_i1035" type="#_x0000_t75" style="width:17.2pt;height:32.25pt" o:ole="">
                                    <v:imagedata r:id="rId48" o:title=""/>
                                  </v:shape>
                                  <o:OLEObject Type="Embed" ProgID="Equation.3" ShapeID="_x0000_i1035" DrawAspect="Content" ObjectID="_1581149549" r:id="rId49"/>
                                </w:object>
                              </w:r>
                            </w:p>
                          </w:txbxContent>
                        </v:textbox>
                      </v:shape>
                      <v:shape id="Text Box 49" o:spid="_x0000_s1078" type="#_x0000_t202" style="position:absolute;left:6872;top:6921;width:622;height:5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420">
                                  <v:shape id="_x0000_i1036" type="#_x0000_t75" style="width:17.2pt;height:21.5pt" o:ole="">
                                    <v:imagedata r:id="rId50" o:title=""/>
                                  </v:shape>
                                  <o:OLEObject Type="Embed" ProgID="Equation.DSMT4" ShapeID="_x0000_i1036" DrawAspect="Content" ObjectID="_1581149550" r:id="rId51"/>
                                </w:object>
                              </w:r>
                            </w:p>
                          </w:txbxContent>
                        </v:textbox>
                      </v:shape>
                      <v:group id="Group 50" o:spid="_x0000_s1079" style="position:absolute;left:4095;top:7618;width:2337;height:1076" coordorigin="4095,7618" coordsize="2337,10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  <v:shape id="AutoShape 51" o:spid="_x0000_s1080" type="#_x0000_t32" style="position:absolute;left:4095;top:7720;width:2202;height:9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0DxsUAAADbAAAADwAAAGRycy9kb3ducmV2LnhtbESPT2vCQBTE70K/w/IKXkQ3ShGJboJU&#10;CqG0h6igx0f25Q/Nvg3ZbRK/fbdQ6HGYmd8wh3QyrRiod41lBetVBIK4sLrhSsH18rbcgXAeWWNr&#10;mRQ8yEGaPM0OGGs7ck7D2VciQNjFqKD2vouldEVNBt3KdsTBK21v0AfZV1L3OAa4aeUmirbSYMNh&#10;ocaOXmsqvs7fRsGQZ+Wgj7a85e+P02L83GWX+4dS8+fpuAfhafL/4b92phW8bOH3S/gBMv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0DxsUAAADbAAAADwAAAAAAAAAA&#10;AAAAAAChAgAAZHJzL2Rvd25yZXYueG1sUEsFBgAAAAAEAAQA+QAAAJMDAAAAAA==&#10;" strokecolor="#e36c0a [2409]" strokeweight="2pt"/>
                        <v:oval id="Oval 52" o:spid="_x0000_s1081" style="position:absolute;left:6207;top:7618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NHjb8A&#10;AADbAAAADwAAAGRycy9kb3ducmV2LnhtbERPTYvCMBC9C/6HMII3TSuyStcoq6IIiwd1vQ/NtCnb&#10;TEoTa/335rCwx8f7Xm16W4uOWl85VpBOExDEudMVlwp+bofJEoQPyBprx6TgRR426+FghZl2T75Q&#10;dw2liCHsM1RgQmgyKX1uyKKfuoY4coVrLYYI21LqFp8x3NZyliQf0mLFscFgQztD+e/1YRVUOj2a&#10;9P5d73V3XxTbQp5v2Ck1HvVfnyAC9eFf/Oc+aQXzODZ+iT9Ar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A0eNvwAAANsAAAAPAAAAAAAAAAAAAAAAAJgCAABkcnMvZG93bnJl&#10;di54bWxQSwUGAAAAAAQABAD1AAAAhAMAAAAA&#10;" fillcolor="white [3212]" strokecolor="#e36c0a [2409]" strokeweight="2pt"/>
                        <v:shape id="Text Box 53" o:spid="_x0000_s1082" type="#_x0000_t202" style="position:absolute;left:4783;top:7935;width:406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pR78MA&#10;AADbAAAADwAAAGRycy9kb3ducmV2LnhtbESPQWsCMRSE70L/Q3gFb5oordTVKG1B8NCLrtDrc/Pc&#10;rN28hE2q6783QqHHYWa+YZbr3rXiQl1sPGuYjBUI4sqbhmsNh3IzegMRE7LB1jNpuFGE9eppsMTC&#10;+Cvv6LJPtcgQjgVqsCmFQspYWXIYxz4QZ+/kO4cpy66WpsNrhrtWTpWaSYcN5wWLgT4tVT/7X6dB&#10;qePHzW9m5ekrTG1fbl8n5++g9fC5f1+ASNSn//Bfe2s0vMzh8SX/ALm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ipR78MAAADbAAAADwAAAAAAAAAAAAAAAACYAgAAZHJzL2Rv&#10;d25yZXYueG1sUEsFBgAAAAAEAAQA9QAAAIgDAAAAAA==&#10;" filled="f" stroked="f" strokecolor="#e36c0a [2409]">
                          <v:textbox>
                            <w:txbxContent>
                              <w:p w:rsidR="00550C1C" w:rsidRPr="00BA0E7D" w:rsidRDefault="00550C1C" w:rsidP="00550C1C">
                                <w:pPr>
                                  <w:rPr>
                                    <w:color w:val="F79646" w:themeColor="accent6"/>
                                  </w:rPr>
                                </w:pPr>
                                <w:r w:rsidRPr="00BA0E7D">
                                  <w:rPr>
                                    <w:color w:val="F79646" w:themeColor="accent6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AutoShape 54" o:spid="_x0000_s1083" type="#_x0000_t32" style="position:absolute;left:4755;top:7935;width:372;height:15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89Q8IAAADbAAAADwAAAGRycy9kb3ducmV2LnhtbESPQWsCMRSE74L/IbxCbzWxtCKrUWqh&#10;4FUt2t6em+fuupuXJUnX9d83guBxmPlmmPmyt43oyIfKsYbxSIEgzp2puNDwvft6mYIIEdlg45g0&#10;XCnAcjEczDEz7sIb6raxEKmEQ4YayhjbTMqQl2QxjFxLnLyT8xZjkr6QxuMlldtGvio1kRYrTgsl&#10;tvRZUl5v/6yGd1X/0MSu1pvx4fj7tj+r7uprrZ+f+o8ZiEh9fITv9NrcOLh9ST9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289Q8IAAADbAAAADwAAAAAAAAAAAAAA&#10;AAChAgAAZHJzL2Rvd25yZXYueG1sUEsFBgAAAAAEAAQA+QAAAJADAAAAAA==&#10;" strokecolor="#e36c0a [2409]"/>
                        <v:shape id="AutoShape 55" o:spid="_x0000_s1084" type="#_x0000_t32" style="position:absolute;left:4755;top:8091;width:113;height:24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yPHcMAAADbAAAADwAAAGRycy9kb3ducmV2LnhtbESPQYvCMBSE7wv+h/CEvSyaqqxINYoI&#10;ougebBW8PppnW21eSpPV+u+NsLDHYWa+YWaL1lTiTo0rLSsY9CMQxJnVJecKTsd1bwLCeWSNlWVS&#10;8CQHi3nnY4axtg9O6J76XAQIuxgVFN7XsZQuK8ig69uaOHgX2xj0QTa51A0+AtxUchhFY2mw5LBQ&#10;YE2rgrJb+msUbK7teXfdP9MRJ4le8SH7MvpHqc9uu5yC8NT6//Bfe6sVfA/g/SX8ADl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Mjx3DAAAA2wAAAA8AAAAAAAAAAAAA&#10;AAAAoQIAAGRycy9kb3ducmV2LnhtbFBLBQYAAAAABAAEAPkAAACRAwAAAAA=&#10;" strokecolor="#e36c0a [2409]"/>
                        <v:shape id="AutoShape 56" o:spid="_x0000_s1085" type="#_x0000_t32" style="position:absolute;left:5127;top:7935;width:113;height:24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4RasUAAADbAAAADwAAAGRycy9kb3ducmV2LnhtbESPQWvCQBSE70L/w/IKvRSzqaJImlWK&#10;UFqqBxOFXh/Z1yQ2+zZktyb5965Q8DjMzDdMuhlMIy7UudqygpcoBkFcWF1zqeB0fJ+uQDiPrLGx&#10;TApGcrBZP0xSTLTtOaNL7ksRIOwSVFB53yZSuqIigy6yLXHwfmxn0AfZlVJ32Ae4aeQsjpfSYM1h&#10;ocKWthUVv/mfUfBxHr6/zrsxn3OW6S0fimej90o9PQ5vryA8Df4e/m9/agWLGdy+hB8g1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V4RasUAAADbAAAADwAAAAAAAAAA&#10;AAAAAAChAgAAZHJzL2Rvd25yZXYueG1sUEsFBgAAAAAEAAQA+QAAAJMDAAAAAA==&#10;" strokecolor="#e36c0a [2409]"/>
                      </v:group>
                    </v:group>
                  </w:pict>
                </mc:Fallback>
              </mc:AlternateContent>
            </w:r>
          </w:p>
        </w:tc>
      </w:tr>
    </w:tbl>
    <w:p w:rsidR="00550C1C" w:rsidRDefault="00550C1C" w:rsidP="00550C1C"/>
    <w:p w:rsidR="00550C1C" w:rsidRDefault="00550C1C" w:rsidP="00550C1C">
      <w:pPr>
        <w:pStyle w:val="Titre2"/>
      </w:pPr>
      <w:r>
        <w:t>Analyse du mécanisme</w:t>
      </w:r>
    </w:p>
    <w:p w:rsidR="00550C1C" w:rsidRPr="009624D5" w:rsidRDefault="00550C1C" w:rsidP="00481D1A">
      <w:pPr>
        <w:pStyle w:val="Paragraphedeliste"/>
        <w:numPr>
          <w:ilvl w:val="0"/>
          <w:numId w:val="16"/>
        </w:numPr>
        <w:spacing w:line="240" w:lineRule="auto"/>
        <w:jc w:val="left"/>
        <w:rPr>
          <w:rFonts w:cs="Arial"/>
          <w:color w:val="000000"/>
        </w:rPr>
      </w:pPr>
      <w:r w:rsidRPr="009624D5">
        <w:rPr>
          <w:rFonts w:cs="Arial"/>
          <w:color w:val="000000"/>
        </w:rPr>
        <w:t>Modéliser les pièces et liaisons constituant l’ensemble portail. : tracer le graphe de liaisons et le schéma cinématique associé.</w:t>
      </w:r>
    </w:p>
    <w:p w:rsidR="00550C1C" w:rsidRPr="00156BB8" w:rsidRDefault="00550C1C" w:rsidP="00550C1C">
      <w:pPr>
        <w:pStyle w:val="Paragraphedeliste"/>
        <w:spacing w:line="240" w:lineRule="auto"/>
        <w:jc w:val="left"/>
        <w:rPr>
          <w:rFonts w:cs="Arial"/>
          <w:color w:val="000000"/>
        </w:rPr>
      </w:pPr>
      <w:r w:rsidRPr="00156BB8">
        <w:rPr>
          <w:rFonts w:cs="Arial"/>
          <w:color w:val="000000"/>
        </w:rPr>
        <w:t xml:space="preserve">On ne détaillera pas l’architecture interne du </w:t>
      </w:r>
      <w:proofErr w:type="spellStart"/>
      <w:r w:rsidRPr="00156BB8">
        <w:rPr>
          <w:rFonts w:cs="Arial"/>
          <w:color w:val="000000"/>
        </w:rPr>
        <w:t>moto-réducteur</w:t>
      </w:r>
      <w:proofErr w:type="spellEnd"/>
      <w:r w:rsidRPr="00156BB8">
        <w:rPr>
          <w:rFonts w:cs="Arial"/>
          <w:color w:val="000000"/>
        </w:rPr>
        <w:t xml:space="preserve"> et on ne représentera pas les dispositifs de mesure ainsi que celui recréant l’action du vent.</w:t>
      </w:r>
    </w:p>
    <w:p w:rsidR="00550C1C" w:rsidRPr="009624D5" w:rsidRDefault="00550C1C" w:rsidP="00481D1A">
      <w:pPr>
        <w:pStyle w:val="Paragraphedeliste"/>
        <w:numPr>
          <w:ilvl w:val="0"/>
          <w:numId w:val="16"/>
        </w:numPr>
        <w:spacing w:line="240" w:lineRule="auto"/>
        <w:jc w:val="left"/>
        <w:rPr>
          <w:rFonts w:cs="Arial"/>
          <w:color w:val="000000"/>
        </w:rPr>
      </w:pPr>
      <w:proofErr w:type="spellStart"/>
      <w:r w:rsidRPr="009624D5">
        <w:rPr>
          <w:rFonts w:cs="Arial"/>
          <w:color w:val="000000"/>
        </w:rPr>
        <w:t>A</w:t>
      </w:r>
      <w:proofErr w:type="spellEnd"/>
      <w:r w:rsidRPr="009624D5">
        <w:rPr>
          <w:rFonts w:cs="Arial"/>
          <w:color w:val="000000"/>
        </w:rPr>
        <w:t xml:space="preserve"> l’aide d’une étude globale, déterminer les mobilités et l’hyperstaticité du modèle ainsi défini.</w:t>
      </w:r>
    </w:p>
    <w:p w:rsidR="00550C1C" w:rsidRPr="00156BB8" w:rsidRDefault="00550C1C" w:rsidP="00550C1C">
      <w:pPr>
        <w:pStyle w:val="Paragraphedeliste"/>
        <w:spacing w:line="240" w:lineRule="auto"/>
        <w:jc w:val="left"/>
        <w:rPr>
          <w:rFonts w:cs="Arial"/>
          <w:color w:val="000000"/>
        </w:rPr>
      </w:pPr>
      <w:r w:rsidRPr="00156BB8">
        <w:rPr>
          <w:rFonts w:cs="Arial"/>
          <w:color w:val="000000"/>
        </w:rPr>
        <w:t>Proposer un modèle isostatique sans modifier les liaisons d’entrée et de sortie.</w:t>
      </w:r>
    </w:p>
    <w:p w:rsidR="00550C1C" w:rsidRPr="00717F49" w:rsidRDefault="00550C1C" w:rsidP="00550C1C">
      <w:pPr>
        <w:rPr>
          <w:rFonts w:cs="Arial"/>
          <w:color w:val="000000"/>
        </w:rPr>
      </w:pPr>
    </w:p>
    <w:p w:rsidR="00550C1C" w:rsidRPr="009624D5" w:rsidRDefault="00550C1C" w:rsidP="00481D1A">
      <w:pPr>
        <w:pStyle w:val="Paragraphedeliste"/>
        <w:numPr>
          <w:ilvl w:val="0"/>
          <w:numId w:val="16"/>
        </w:numPr>
        <w:spacing w:line="240" w:lineRule="auto"/>
        <w:jc w:val="left"/>
        <w:rPr>
          <w:rFonts w:cs="Arial"/>
          <w:color w:val="000000"/>
        </w:rPr>
      </w:pPr>
      <w:r w:rsidRPr="009624D5">
        <w:rPr>
          <w:rFonts w:cs="Arial"/>
          <w:color w:val="000000"/>
        </w:rPr>
        <w:t>Proposer un modèle plus détaillé concernant la liaison pivot Vantail-Bâti, réalisée en deux zones.</w:t>
      </w:r>
    </w:p>
    <w:p w:rsidR="00550C1C" w:rsidRPr="00156BB8" w:rsidRDefault="00550C1C" w:rsidP="00550C1C">
      <w:pPr>
        <w:pStyle w:val="Paragraphedeliste"/>
        <w:spacing w:line="240" w:lineRule="auto"/>
        <w:jc w:val="left"/>
        <w:rPr>
          <w:rFonts w:cs="Arial"/>
          <w:color w:val="000000"/>
        </w:rPr>
      </w:pPr>
      <w:r w:rsidRPr="00156BB8">
        <w:rPr>
          <w:rFonts w:cs="Arial"/>
          <w:color w:val="000000"/>
        </w:rPr>
        <w:t>Cette chaine fermée est-elle isostatique ?</w:t>
      </w:r>
    </w:p>
    <w:p w:rsidR="00550C1C" w:rsidRPr="00717F49" w:rsidRDefault="00550C1C" w:rsidP="00550C1C">
      <w:pPr>
        <w:rPr>
          <w:rFonts w:cs="Arial"/>
          <w:color w:val="000000"/>
        </w:rPr>
      </w:pPr>
    </w:p>
    <w:p w:rsidR="00550C1C" w:rsidRPr="00156BB8" w:rsidRDefault="00550C1C" w:rsidP="00481D1A">
      <w:pPr>
        <w:pStyle w:val="Paragraphedeliste"/>
        <w:numPr>
          <w:ilvl w:val="0"/>
          <w:numId w:val="16"/>
        </w:numPr>
        <w:spacing w:line="240" w:lineRule="auto"/>
        <w:jc w:val="left"/>
        <w:rPr>
          <w:rFonts w:cs="Arial"/>
          <w:color w:val="000000"/>
        </w:rPr>
      </w:pPr>
      <w:r w:rsidRPr="00156BB8">
        <w:rPr>
          <w:rFonts w:cs="Arial"/>
          <w:color w:val="000000"/>
        </w:rPr>
        <w:t>Comment le constructeur s’est-il organisé pour ne pas avoir de contraintes de précision de fabrication ? Conclure.</w:t>
      </w:r>
    </w:p>
    <w:p w:rsidR="00550C1C" w:rsidRDefault="00550C1C" w:rsidP="00550C1C">
      <w:pPr>
        <w:pStyle w:val="Titre1"/>
      </w:pPr>
      <w:r>
        <w:t>Détermination des lois d’entrée sortie</w:t>
      </w:r>
    </w:p>
    <w:p w:rsidR="00550C1C" w:rsidRPr="003C60F7" w:rsidRDefault="00550C1C" w:rsidP="00481D1A">
      <w:pPr>
        <w:pStyle w:val="Paragraphedeliste"/>
        <w:numPr>
          <w:ilvl w:val="0"/>
          <w:numId w:val="16"/>
        </w:numPr>
      </w:pPr>
    </w:p>
    <w:p w:rsidR="00550C1C" w:rsidRPr="003C60F7" w:rsidRDefault="00550C1C" w:rsidP="00550C1C">
      <w:pPr>
        <w:pBdr>
          <w:top w:val="single" w:sz="4" w:space="2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E5DFEC" w:themeFill="accent4" w:themeFillTint="33"/>
        <w:rPr>
          <w:b/>
          <w:u w:val="single"/>
        </w:rPr>
      </w:pPr>
      <w:r w:rsidRPr="003C60F7">
        <w:rPr>
          <w:b/>
          <w:u w:val="single"/>
        </w:rPr>
        <w:t>Objectif du TP</w:t>
      </w:r>
    </w:p>
    <w:p w:rsidR="00550C1C" w:rsidRPr="00B63DD4" w:rsidRDefault="00550C1C" w:rsidP="00550C1C">
      <w:pPr>
        <w:pBdr>
          <w:top w:val="single" w:sz="4" w:space="2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E5DFEC" w:themeFill="accent4" w:themeFillTint="33"/>
        <w:rPr>
          <w:b/>
        </w:rPr>
      </w:pPr>
      <w:r w:rsidRPr="003C60F7">
        <w:rPr>
          <w:b/>
        </w:rPr>
        <w:t xml:space="preserve">L’objectif du TP est de </w:t>
      </w:r>
      <w:r>
        <w:rPr>
          <w:b/>
        </w:rPr>
        <w:t xml:space="preserve">déterminer </w:t>
      </w:r>
      <w:r w:rsidRPr="00D11369">
        <w:rPr>
          <w:b/>
        </w:rPr>
        <w:t xml:space="preserve">la loi de commande qui donnera </w:t>
      </w:r>
      <w:r>
        <w:rPr>
          <w:b/>
        </w:rPr>
        <w:t xml:space="preserve">une relation entr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1</m:t>
            </m:r>
          </m:sub>
        </m:sSub>
      </m:oMath>
      <w:r>
        <w:rPr>
          <w:b/>
        </w:rPr>
        <w:t>e</w:t>
      </w:r>
      <w:r>
        <w:t xml:space="preserve">t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1</m:t>
            </m:r>
          </m:sub>
        </m:sSub>
      </m:oMath>
    </w:p>
    <w:tbl>
      <w:tblPr>
        <w:tblStyle w:val="Grilledutableau"/>
        <w:tblW w:w="0" w:type="auto"/>
        <w:tblLook w:val="01E0" w:firstRow="1" w:lastRow="1" w:firstColumn="1" w:lastColumn="1" w:noHBand="0" w:noVBand="0"/>
      </w:tblPr>
      <w:tblGrid>
        <w:gridCol w:w="4627"/>
        <w:gridCol w:w="5793"/>
      </w:tblGrid>
      <w:tr w:rsidR="00550C1C" w:rsidTr="00CD6702">
        <w:tc>
          <w:tcPr>
            <w:tcW w:w="7424" w:type="dxa"/>
          </w:tcPr>
          <w:p w:rsidR="00550C1C" w:rsidRPr="00BC1499" w:rsidRDefault="00550C1C" w:rsidP="00CD6702">
            <w:pPr>
              <w:tabs>
                <w:tab w:val="left" w:pos="1500"/>
              </w:tabs>
              <w:jc w:val="center"/>
              <w:rPr>
                <w:b/>
                <w:sz w:val="22"/>
              </w:rPr>
            </w:pPr>
            <w:r w:rsidRPr="00BC1499">
              <w:rPr>
                <w:b/>
                <w:sz w:val="22"/>
                <w:u w:val="single"/>
              </w:rPr>
              <w:t>Objectif</w:t>
            </w:r>
            <w:r w:rsidRPr="00BC1499">
              <w:rPr>
                <w:b/>
                <w:sz w:val="22"/>
              </w:rPr>
              <w:t xml:space="preserve"> : </w:t>
            </w:r>
            <w:r>
              <w:rPr>
                <w:b/>
                <w:sz w:val="22"/>
              </w:rPr>
              <w:t>Déterminer la loi à imposer au moteur pour obtenir le déplacement angulaire du bras</w:t>
            </w:r>
          </w:p>
          <w:p w:rsidR="00550C1C" w:rsidRPr="00BC1499" w:rsidRDefault="00550C1C" w:rsidP="00CD6702">
            <w:pPr>
              <w:tabs>
                <w:tab w:val="left" w:pos="1500"/>
              </w:tabs>
              <w:jc w:val="center"/>
              <w:rPr>
                <w:b/>
                <w:i/>
                <w:color w:val="999999"/>
                <w:sz w:val="22"/>
              </w:rPr>
            </w:pPr>
            <w:r w:rsidRPr="00BC1499">
              <w:rPr>
                <w:b/>
                <w:i/>
                <w:color w:val="999999"/>
                <w:sz w:val="22"/>
              </w:rPr>
              <w:t>(groupe modélisateur/simulateur)</w:t>
            </w:r>
          </w:p>
        </w:tc>
        <w:tc>
          <w:tcPr>
            <w:tcW w:w="7361" w:type="dxa"/>
          </w:tcPr>
          <w:p w:rsidR="00550C1C" w:rsidRPr="00BC1499" w:rsidRDefault="00550C1C" w:rsidP="00CD6702">
            <w:pPr>
              <w:tabs>
                <w:tab w:val="left" w:pos="1500"/>
              </w:tabs>
              <w:jc w:val="center"/>
              <w:rPr>
                <w:b/>
                <w:sz w:val="22"/>
              </w:rPr>
            </w:pPr>
            <w:r w:rsidRPr="00BC1499">
              <w:rPr>
                <w:b/>
                <w:sz w:val="22"/>
                <w:u w:val="single"/>
              </w:rPr>
              <w:t>Objectif</w:t>
            </w:r>
            <w:r w:rsidRPr="00BC1499">
              <w:rPr>
                <w:b/>
                <w:sz w:val="22"/>
              </w:rPr>
              <w:t xml:space="preserve"> : Estimer l’écart entre performance mesurée et performance </w:t>
            </w:r>
            <w:r>
              <w:rPr>
                <w:b/>
                <w:sz w:val="22"/>
              </w:rPr>
              <w:t>simulée</w:t>
            </w:r>
          </w:p>
          <w:p w:rsidR="00550C1C" w:rsidRPr="00BC1499" w:rsidRDefault="00550C1C" w:rsidP="00CD6702">
            <w:pPr>
              <w:tabs>
                <w:tab w:val="left" w:pos="1500"/>
              </w:tabs>
              <w:jc w:val="center"/>
              <w:rPr>
                <w:b/>
                <w:i/>
                <w:color w:val="999999"/>
                <w:sz w:val="22"/>
              </w:rPr>
            </w:pPr>
            <w:r w:rsidRPr="00BC1499">
              <w:rPr>
                <w:b/>
                <w:i/>
                <w:color w:val="999999"/>
                <w:sz w:val="22"/>
              </w:rPr>
              <w:t>(groupe modélisateur/ expérimentateur)</w:t>
            </w:r>
          </w:p>
        </w:tc>
      </w:tr>
      <w:tr w:rsidR="00550C1C" w:rsidTr="00CD6702">
        <w:tc>
          <w:tcPr>
            <w:tcW w:w="7424" w:type="dxa"/>
          </w:tcPr>
          <w:p w:rsidR="00550C1C" w:rsidRPr="009178C3" w:rsidRDefault="00550C1C" w:rsidP="00CD6702">
            <w:pPr>
              <w:tabs>
                <w:tab w:val="left" w:pos="1500"/>
              </w:tabs>
              <w:spacing w:after="120"/>
              <w:rPr>
                <w:b/>
              </w:rPr>
            </w:pPr>
            <w:r w:rsidRPr="009178C3">
              <w:rPr>
                <w:b/>
              </w:rPr>
              <w:t>Prise de connaissance de la maquette</w:t>
            </w:r>
            <w:r>
              <w:rPr>
                <w:b/>
              </w:rPr>
              <w:t xml:space="preserve"> numérique</w:t>
            </w:r>
            <w:r w:rsidRPr="009178C3">
              <w:rPr>
                <w:b/>
              </w:rPr>
              <w:t xml:space="preserve"> fournie 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t>Sur un ordinateur connecté du réseau, ouvrir SolidWorks et activer le complément MECA3D.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Copier l’ensemble du répertoire </w:t>
            </w:r>
            <w:proofErr w:type="spellStart"/>
            <w:r>
              <w:t>ouvre_portail</w:t>
            </w:r>
            <w:proofErr w:type="spellEnd"/>
            <w:r>
              <w:t xml:space="preserve"> (situé dans le dossier transfert mpsi2/TP3) dans votre espace personnel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t>Ouvrir la maquette SW de la plateforme (fichier assemblage « </w:t>
            </w:r>
            <w:proofErr w:type="spellStart"/>
            <w:r w:rsidRPr="007A496A">
              <w:t>Portail_modele_eleve.SLDASM</w:t>
            </w:r>
            <w:proofErr w:type="spellEnd"/>
            <w:r>
              <w:t>» du dossier intitulé « </w:t>
            </w:r>
            <w:proofErr w:type="spellStart"/>
            <w:r>
              <w:t>ouvre_portail</w:t>
            </w:r>
            <w:proofErr w:type="spellEnd"/>
            <w:r>
              <w:t>/</w:t>
            </w:r>
            <w:proofErr w:type="spellStart"/>
            <w:r w:rsidRPr="003C2C12">
              <w:t>Portail_Modele_SW_Assemblage</w:t>
            </w:r>
            <w:proofErr w:type="spellEnd"/>
            <w:r>
              <w:t> »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lastRenderedPageBreak/>
              <w:t>Repérer les différentes classes d’équivalence.</w:t>
            </w:r>
          </w:p>
          <w:p w:rsidR="00550C1C" w:rsidRDefault="00550C1C" w:rsidP="00CD6702">
            <w:pPr>
              <w:tabs>
                <w:tab w:val="left" w:pos="1500"/>
              </w:tabs>
            </w:pPr>
          </w:p>
        </w:tc>
        <w:tc>
          <w:tcPr>
            <w:tcW w:w="7361" w:type="dxa"/>
          </w:tcPr>
          <w:p w:rsidR="00550C1C" w:rsidRPr="009178C3" w:rsidRDefault="00550C1C" w:rsidP="00CD6702">
            <w:pPr>
              <w:tabs>
                <w:tab w:val="left" w:pos="1500"/>
              </w:tabs>
              <w:rPr>
                <w:b/>
              </w:rPr>
            </w:pPr>
            <w:r w:rsidRPr="009178C3">
              <w:rPr>
                <w:b/>
              </w:rPr>
              <w:lastRenderedPageBreak/>
              <w:t xml:space="preserve">Prise de connaissance du système </w:t>
            </w:r>
            <w:r>
              <w:rPr>
                <w:b/>
              </w:rPr>
              <w:t>Ouvre portail</w:t>
            </w:r>
          </w:p>
          <w:p w:rsidR="00550C1C" w:rsidRDefault="00550C1C" w:rsidP="00CD6702">
            <w:pPr>
              <w:tabs>
                <w:tab w:val="left" w:pos="1500"/>
              </w:tabs>
            </w:pPr>
          </w:p>
          <w:p w:rsidR="00550C1C" w:rsidRDefault="00550C1C" w:rsidP="00481D1A">
            <w:pPr>
              <w:pStyle w:val="Paragraphedeliste"/>
              <w:numPr>
                <w:ilvl w:val="0"/>
                <w:numId w:val="11"/>
              </w:numPr>
            </w:pPr>
            <w:r>
              <w:t>Lancer le logiciel</w:t>
            </w:r>
          </w:p>
          <w:p w:rsidR="00550C1C" w:rsidRDefault="00550C1C" w:rsidP="00481D1A">
            <w:pPr>
              <w:pStyle w:val="Paragraphedeliste"/>
              <w:numPr>
                <w:ilvl w:val="0"/>
                <w:numId w:val="11"/>
              </w:numPr>
            </w:pPr>
            <w:r>
              <w:rPr>
                <w:noProof/>
                <w:lang w:eastAsia="fr-FR"/>
              </w:rPr>
              <w:drawing>
                <wp:inline distT="0" distB="0" distL="0" distR="0" wp14:anchorId="713FD658" wp14:editId="390EEF12">
                  <wp:extent cx="484017" cy="410786"/>
                  <wp:effectExtent l="0" t="0" r="0" b="0"/>
                  <wp:docPr id="57" name="Image 57" descr="/Volumes/KINGSTON/ouvre_portail/incone_logiciel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4" descr="/Volumes/KINGSTON/ouvre_portail/incone_logiciel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643" cy="421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50C1C" w:rsidRDefault="00550C1C" w:rsidP="00481D1A">
            <w:pPr>
              <w:pStyle w:val="Paragraphedeliste"/>
              <w:numPr>
                <w:ilvl w:val="0"/>
                <w:numId w:val="11"/>
              </w:numPr>
            </w:pPr>
            <w:r>
              <w:t>Lancer la mesure</w:t>
            </w:r>
          </w:p>
          <w:p w:rsidR="00550C1C" w:rsidRDefault="00550C1C" w:rsidP="00481D1A">
            <w:pPr>
              <w:pStyle w:val="Paragraphedeliste"/>
              <w:numPr>
                <w:ilvl w:val="0"/>
                <w:numId w:val="11"/>
              </w:numPr>
            </w:pPr>
            <w:r>
              <w:t xml:space="preserve">Une fois la mesure effectuée </w:t>
            </w:r>
            <w:proofErr w:type="gramStart"/>
            <w:r>
              <w:t>appuyer</w:t>
            </w:r>
            <w:proofErr w:type="gramEnd"/>
            <w:r>
              <w:t xml:space="preserve"> sur « Stop la mesure »</w:t>
            </w:r>
          </w:p>
          <w:p w:rsidR="00550C1C" w:rsidRDefault="00550C1C" w:rsidP="00481D1A">
            <w:pPr>
              <w:pStyle w:val="Paragraphedeliste"/>
              <w:numPr>
                <w:ilvl w:val="0"/>
                <w:numId w:val="11"/>
              </w:numPr>
            </w:pPr>
            <w:r>
              <w:t>Cliquer droit sur la courbe : exporter</w:t>
            </w:r>
          </w:p>
          <w:p w:rsidR="00550C1C" w:rsidRDefault="00550C1C" w:rsidP="00CD6702"/>
          <w:p w:rsidR="00550C1C" w:rsidRDefault="00550C1C" w:rsidP="00CD6702">
            <w:pPr>
              <w:tabs>
                <w:tab w:val="left" w:pos="1500"/>
              </w:tabs>
            </w:pPr>
            <w:r>
              <w:rPr>
                <w:b/>
                <w:noProof/>
                <w:lang w:eastAsia="fr-FR"/>
              </w:rPr>
              <w:lastRenderedPageBreak/>
              <w:drawing>
                <wp:inline distT="0" distB="0" distL="0" distR="0" wp14:anchorId="3A074F4E" wp14:editId="457A263F">
                  <wp:extent cx="3458796" cy="2295574"/>
                  <wp:effectExtent l="0" t="0" r="0" b="0"/>
                  <wp:docPr id="58" name="Image 58" descr="/Volumes/KINGSTON/ouvre_portail/exporte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5" descr="/Volumes/KINGSTON/ouvre_portail/exporte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6639" cy="2300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50C1C" w:rsidRDefault="00550C1C" w:rsidP="00CD6702">
            <w:pPr>
              <w:tabs>
                <w:tab w:val="left" w:pos="1500"/>
              </w:tabs>
            </w:pPr>
          </w:p>
        </w:tc>
      </w:tr>
      <w:tr w:rsidR="00550C1C" w:rsidTr="00CD6702">
        <w:tc>
          <w:tcPr>
            <w:tcW w:w="7424" w:type="dxa"/>
          </w:tcPr>
          <w:p w:rsidR="00550C1C" w:rsidRDefault="00550C1C" w:rsidP="00CD6702">
            <w:pPr>
              <w:tabs>
                <w:tab w:val="left" w:pos="1500"/>
              </w:tabs>
              <w:spacing w:after="120"/>
            </w:pPr>
            <w:r>
              <w:rPr>
                <w:b/>
              </w:rPr>
              <w:lastRenderedPageBreak/>
              <w:t xml:space="preserve">Mise en place du modèle 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Réaliser le graphe de liaison du système. 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t>Écrire l’équation vectorielle traduisant la fermeture géométrique de la chaîne de solides.</w:t>
            </w:r>
          </w:p>
          <w:p w:rsidR="00550C1C" w:rsidRPr="003C2C12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 w:rsidRPr="003C2C12">
              <w:rPr>
                <w:bCs/>
              </w:rPr>
              <w:t xml:space="preserve">Projeter cette relation sur </w:t>
            </w:r>
            <w:r w:rsidRPr="003C2C12">
              <w:rPr>
                <w:bCs/>
              </w:rPr>
              <w:object w:dxaOrig="260" w:dyaOrig="320">
                <v:shape id="_x0000_i1025" type="#_x0000_t75" style="width:12.9pt;height:15.05pt" o:ole="">
                  <v:imagedata r:id="rId54" o:title=""/>
                </v:shape>
                <o:OLEObject Type="Embed" ProgID="Equation.2" ShapeID="_x0000_i1025" DrawAspect="Content" ObjectID="_1581231777" r:id="rId55"/>
              </w:object>
            </w:r>
            <w:r w:rsidRPr="003C2C12">
              <w:rPr>
                <w:bCs/>
              </w:rPr>
              <w:t xml:space="preserve"> et</w:t>
            </w:r>
            <w:r w:rsidRPr="003C2C12">
              <w:rPr>
                <w:bCs/>
              </w:rPr>
              <w:object w:dxaOrig="260" w:dyaOrig="320">
                <v:shape id="_x0000_i1026" type="#_x0000_t75" style="width:12.9pt;height:15.05pt" o:ole="">
                  <v:imagedata r:id="rId56" o:title=""/>
                </v:shape>
                <o:OLEObject Type="Embed" ProgID="Equation.2" ShapeID="_x0000_i1026" DrawAspect="Content" ObjectID="_1581231778" r:id="rId57"/>
              </w:object>
            </w:r>
            <w:r w:rsidRPr="003C2C12">
              <w:rPr>
                <w:bCs/>
              </w:rPr>
              <w:t>.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 w:rsidRPr="003C2C12">
              <w:rPr>
                <w:bCs/>
              </w:rPr>
              <w:t>Éliminer</w:t>
            </w:r>
            <w:r w:rsidRPr="003C2C12">
              <w:rPr>
                <w:bCs/>
              </w:rPr>
              <w:object w:dxaOrig="340" w:dyaOrig="360">
                <v:shape id="_x0000_i1027" type="#_x0000_t75" style="width:17.2pt;height:17.2pt" o:ole="" fillcolor="window">
                  <v:imagedata r:id="rId58" o:title=""/>
                </v:shape>
                <o:OLEObject Type="Embed" ProgID="Equation.3" ShapeID="_x0000_i1027" DrawAspect="Content" ObjectID="_1581231779" r:id="rId59"/>
              </w:object>
            </w:r>
            <w:r>
              <w:rPr>
                <w:bCs/>
              </w:rPr>
              <w:t>.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>
              <w:rPr>
                <w:bCs/>
              </w:rPr>
              <w:t xml:space="preserve">Cette équation est compliquée à résoudre analytiquement. </w:t>
            </w:r>
            <w:r w:rsidRPr="00C86DBE">
              <w:rPr>
                <w:bCs/>
              </w:rPr>
              <w:t>On utilise pour cela une méthode numérique</w:t>
            </w:r>
            <w:r>
              <w:rPr>
                <w:bCs/>
              </w:rPr>
              <w:t xml:space="preserve"> de Newton. Copier dans votre espace perso puis ouvrir le programme « fermeture_geo.py ».</w:t>
            </w:r>
          </w:p>
          <w:p w:rsidR="00550C1C" w:rsidRPr="00C86DBE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>
              <w:rPr>
                <w:bCs/>
              </w:rPr>
              <w:t>Exécuter le programme et analyser le tracé.</w:t>
            </w:r>
          </w:p>
          <w:p w:rsidR="00550C1C" w:rsidRPr="008428BA" w:rsidRDefault="00550C1C" w:rsidP="00CD6702">
            <w:pPr>
              <w:ind w:left="284"/>
            </w:pPr>
          </w:p>
        </w:tc>
        <w:tc>
          <w:tcPr>
            <w:tcW w:w="7361" w:type="dxa"/>
          </w:tcPr>
          <w:p w:rsidR="00550C1C" w:rsidRDefault="00550C1C" w:rsidP="00CD6702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Mise en place du protocole de mesure</w:t>
            </w:r>
          </w:p>
          <w:p w:rsidR="00550C1C" w:rsidRPr="00356B41" w:rsidRDefault="00550C1C" w:rsidP="00CD6702">
            <w:pPr>
              <w:tabs>
                <w:tab w:val="left" w:pos="1500"/>
              </w:tabs>
            </w:pPr>
          </w:p>
          <w:p w:rsidR="00550C1C" w:rsidRDefault="00550C1C" w:rsidP="00481D1A">
            <w:pPr>
              <w:pStyle w:val="Paragraphedeliste"/>
              <w:numPr>
                <w:ilvl w:val="0"/>
                <w:numId w:val="12"/>
              </w:numPr>
              <w:tabs>
                <w:tab w:val="left" w:pos="1500"/>
              </w:tabs>
            </w:pPr>
            <w:r>
              <w:t>Il faut mettre en place une mesure permettant d’obtenir la loi entrée-sortie du système.</w:t>
            </w:r>
          </w:p>
          <w:p w:rsidR="00550C1C" w:rsidRPr="009178C3" w:rsidRDefault="00550C1C" w:rsidP="00481D1A">
            <w:pPr>
              <w:pStyle w:val="Paragraphedeliste"/>
              <w:numPr>
                <w:ilvl w:val="0"/>
                <w:numId w:val="12"/>
              </w:numPr>
              <w:rPr>
                <w:b/>
              </w:rPr>
            </w:pPr>
            <w:r>
              <w:t xml:space="preserve">On se réfèrera aux fiches 2 et 3 du document </w:t>
            </w:r>
            <w:r w:rsidRPr="00FF5606">
              <w:rPr>
                <w:b/>
              </w:rPr>
              <w:t>Documentation_Maxpid.pdf</w:t>
            </w:r>
            <w:r w:rsidRPr="00FF5606">
              <w:rPr>
                <w:rFonts w:ascii="Arial" w:hAnsi="Arial" w:cs="Arial"/>
                <w:b/>
                <w:u w:val="single"/>
              </w:rPr>
              <w:t xml:space="preserve"> </w:t>
            </w:r>
          </w:p>
        </w:tc>
      </w:tr>
      <w:tr w:rsidR="00550C1C" w:rsidTr="00CD6702">
        <w:tc>
          <w:tcPr>
            <w:tcW w:w="7424" w:type="dxa"/>
          </w:tcPr>
          <w:p w:rsidR="00550C1C" w:rsidRDefault="00550C1C" w:rsidP="00CD6702">
            <w:pPr>
              <w:tabs>
                <w:tab w:val="left" w:pos="1500"/>
              </w:tabs>
              <w:spacing w:after="120"/>
            </w:pPr>
            <w:r>
              <w:rPr>
                <w:b/>
              </w:rPr>
              <w:t>Simulation</w:t>
            </w:r>
          </w:p>
          <w:p w:rsidR="00550C1C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>
              <w:t>Compléter la modélisation meca3D</w:t>
            </w:r>
          </w:p>
          <w:p w:rsidR="00550C1C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>
              <w:t>Dans l’arborescence de meca3D et dans Analyse, vérifier les paramètres de simulation.</w:t>
            </w:r>
          </w:p>
          <w:p w:rsidR="00550C1C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>
              <w:t>Mettre en place la simulation.</w:t>
            </w:r>
          </w:p>
          <w:p w:rsidR="00550C1C" w:rsidRDefault="00550C1C" w:rsidP="00481D1A">
            <w:pPr>
              <w:pStyle w:val="Paragraphedeliste"/>
              <w:numPr>
                <w:ilvl w:val="0"/>
                <w:numId w:val="10"/>
              </w:numPr>
              <w:tabs>
                <w:tab w:val="left" w:pos="1500"/>
              </w:tabs>
            </w:pPr>
            <w:r>
              <w:t>Tracer les courbes Meca3D adéquates pour obtenir le tracé de la loi entrée sortie</w:t>
            </w:r>
          </w:p>
          <w:p w:rsidR="00550C1C" w:rsidRDefault="00550C1C" w:rsidP="00CD6702">
            <w:pPr>
              <w:tabs>
                <w:tab w:val="left" w:pos="1500"/>
              </w:tabs>
              <w:rPr>
                <w:b/>
              </w:rPr>
            </w:pPr>
          </w:p>
        </w:tc>
        <w:tc>
          <w:tcPr>
            <w:tcW w:w="7361" w:type="dxa"/>
          </w:tcPr>
          <w:p w:rsidR="00550C1C" w:rsidRDefault="00550C1C" w:rsidP="00CD6702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Mesure</w:t>
            </w:r>
          </w:p>
          <w:p w:rsidR="00550C1C" w:rsidRPr="00356B41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before="120"/>
              <w:jc w:val="left"/>
            </w:pPr>
            <w:r>
              <w:t>R</w:t>
            </w:r>
            <w:r w:rsidRPr="008E2640">
              <w:t xml:space="preserve">éaliser une mesure </w:t>
            </w:r>
            <w:r>
              <w:t xml:space="preserve">sur une grande plage de mouvement pour obtenir la loi « entrée-sortie » </w:t>
            </w:r>
            <w:proofErr w:type="spellStart"/>
            <w:r>
              <w:t>expérimentale.h</w:t>
            </w:r>
            <w:proofErr w:type="spellEnd"/>
          </w:p>
        </w:tc>
      </w:tr>
      <w:tr w:rsidR="00550C1C" w:rsidTr="00CD6702">
        <w:tc>
          <w:tcPr>
            <w:tcW w:w="7424" w:type="dxa"/>
          </w:tcPr>
          <w:p w:rsidR="00550C1C" w:rsidRDefault="00550C1C" w:rsidP="00CD6702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Traitement des résultats</w:t>
            </w:r>
          </w:p>
          <w:p w:rsidR="00550C1C" w:rsidRPr="001C5E8E" w:rsidRDefault="00550C1C" w:rsidP="00481D1A">
            <w:pPr>
              <w:pStyle w:val="Paragraphedeliste"/>
              <w:numPr>
                <w:ilvl w:val="0"/>
                <w:numId w:val="9"/>
              </w:numPr>
              <w:ind w:left="284"/>
              <w:rPr>
                <w:sz w:val="22"/>
              </w:rPr>
            </w:pPr>
            <w:r>
              <w:rPr>
                <w:sz w:val="22"/>
              </w:rPr>
              <w:t>Exporter les données meca3D vers Excel</w:t>
            </w:r>
            <w:r w:rsidRPr="001C5E8E">
              <w:rPr>
                <w:sz w:val="22"/>
              </w:rPr>
              <w:t xml:space="preserve"> </w:t>
            </w:r>
          </w:p>
          <w:p w:rsidR="00550C1C" w:rsidRPr="001C5E8E" w:rsidRDefault="00550C1C" w:rsidP="00481D1A">
            <w:pPr>
              <w:pStyle w:val="Retraitcorpsdetexte"/>
              <w:numPr>
                <w:ilvl w:val="0"/>
                <w:numId w:val="9"/>
              </w:numPr>
              <w:spacing w:after="120"/>
              <w:ind w:left="284"/>
              <w:rPr>
                <w:rFonts w:asciiTheme="minorHAnsi" w:hAnsiTheme="minorHAnsi"/>
                <w:sz w:val="22"/>
                <w:szCs w:val="22"/>
              </w:rPr>
            </w:pPr>
            <w:r w:rsidRPr="001C5E8E">
              <w:rPr>
                <w:rFonts w:asciiTheme="minorHAnsi" w:hAnsiTheme="minorHAnsi"/>
                <w:sz w:val="22"/>
                <w:szCs w:val="22"/>
              </w:rPr>
              <w:t xml:space="preserve">Lancer « Excel » et charger ce fichier. </w:t>
            </w:r>
          </w:p>
          <w:p w:rsidR="00550C1C" w:rsidRPr="00DC203F" w:rsidRDefault="00550C1C" w:rsidP="00CD6702">
            <w:pPr>
              <w:ind w:left="284"/>
              <w:rPr>
                <w:color w:val="C0C0C0"/>
              </w:rPr>
            </w:pPr>
          </w:p>
        </w:tc>
        <w:tc>
          <w:tcPr>
            <w:tcW w:w="7361" w:type="dxa"/>
          </w:tcPr>
          <w:p w:rsidR="00550C1C" w:rsidRDefault="00550C1C" w:rsidP="00CD6702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Traitement des résultats</w:t>
            </w:r>
          </w:p>
          <w:p w:rsidR="00550C1C" w:rsidRDefault="00550C1C" w:rsidP="00CD6702">
            <w:pPr>
              <w:tabs>
                <w:tab w:val="left" w:pos="1500"/>
              </w:tabs>
              <w:spacing w:after="120"/>
              <w:jc w:val="left"/>
            </w:pPr>
            <w:r>
              <w:t>À partir des positions mesurées, à l’aide d’un tableur ou directement sur Python :</w:t>
            </w:r>
          </w:p>
          <w:p w:rsidR="00550C1C" w:rsidRPr="00550C1C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 w:rsidRPr="00010332">
              <w:t xml:space="preserve">Tracer la </w:t>
            </w:r>
            <w:r>
              <w:t>loi entrée/sortie.</w:t>
            </w:r>
          </w:p>
        </w:tc>
      </w:tr>
      <w:tr w:rsidR="00550C1C" w:rsidTr="00CD6702">
        <w:tc>
          <w:tcPr>
            <w:tcW w:w="14785" w:type="dxa"/>
            <w:gridSpan w:val="2"/>
          </w:tcPr>
          <w:p w:rsidR="00550C1C" w:rsidRPr="00F91589" w:rsidRDefault="00550C1C" w:rsidP="00CD6702">
            <w:pPr>
              <w:tabs>
                <w:tab w:val="left" w:pos="1500"/>
              </w:tabs>
              <w:rPr>
                <w:b/>
              </w:rPr>
            </w:pPr>
            <w:r w:rsidRPr="00F91589">
              <w:rPr>
                <w:b/>
              </w:rPr>
              <w:t>Analyse des écarts</w:t>
            </w:r>
          </w:p>
          <w:p w:rsidR="00550C1C" w:rsidRPr="003D7FAE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Dans un tableur Excel ou dans un programme Python faire un tracer de courbe permettant superposer les courbes simulée, analytiques et expérimentales. </w:t>
            </w:r>
          </w:p>
          <w:p w:rsidR="00550C1C" w:rsidRPr="003D7FAE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 w:rsidRPr="003D7FAE">
              <w:t>Comment sont mesurées ces valeurs ?</w:t>
            </w:r>
          </w:p>
          <w:p w:rsidR="00550C1C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 w:rsidRPr="003D7FAE">
              <w:t xml:space="preserve">La consigne que vous avez imposée semble-t-elle respectée ? </w:t>
            </w:r>
          </w:p>
          <w:p w:rsidR="00550C1C" w:rsidRPr="003D7FAE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>
              <w:t>Cet écart vous semble-t-il être la seule source de l’écart sur le déplacement de la plateforme ?</w:t>
            </w:r>
          </w:p>
          <w:p w:rsidR="00550C1C" w:rsidRPr="00010332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 w:rsidRPr="00010332">
              <w:t xml:space="preserve">Suite à la mise en place du protocole expérimental, avez-vous rencontré des difficultés qui pourraient être source d’un </w:t>
            </w:r>
            <w:r w:rsidRPr="00010332">
              <w:lastRenderedPageBreak/>
              <w:t>écart entre mouvement réel et mouvement mesuré ?</w:t>
            </w:r>
          </w:p>
          <w:p w:rsidR="00550C1C" w:rsidRPr="009178C3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  <w:rPr>
                <w:b/>
              </w:rPr>
            </w:pPr>
            <w:r w:rsidRPr="00010332">
              <w:t>Si oui, estimer l’ordre de grandeur de cet écart.</w:t>
            </w:r>
          </w:p>
        </w:tc>
      </w:tr>
    </w:tbl>
    <w:p w:rsidR="00550C1C" w:rsidRPr="00366A16" w:rsidRDefault="00550C1C" w:rsidP="00550C1C">
      <w:pPr>
        <w:pStyle w:val="Titre1"/>
        <w:rPr>
          <w:color w:val="000000"/>
        </w:rPr>
      </w:pPr>
      <w:r>
        <w:lastRenderedPageBreak/>
        <w:t>Modélisation cinématique du motoréducteur.</w:t>
      </w:r>
    </w:p>
    <w:p w:rsidR="00550C1C" w:rsidRDefault="00550C1C" w:rsidP="00550C1C">
      <w:pPr>
        <w:rPr>
          <w:rFonts w:cs="Arial"/>
          <w:color w:val="000000"/>
        </w:rPr>
      </w:pPr>
      <w:r>
        <w:rPr>
          <w:rFonts w:cs="Arial"/>
          <w:color w:val="000000"/>
        </w:rPr>
        <w:t>On donne ci-dessous le schéma technologique du motoréducteur.</w:t>
      </w:r>
    </w:p>
    <w:p w:rsidR="00550C1C" w:rsidRPr="00977087" w:rsidRDefault="00550C1C" w:rsidP="00481D1A">
      <w:pPr>
        <w:pStyle w:val="Paragraphedeliste"/>
        <w:numPr>
          <w:ilvl w:val="0"/>
          <w:numId w:val="15"/>
        </w:numPr>
        <w:spacing w:line="240" w:lineRule="auto"/>
        <w:rPr>
          <w:rFonts w:cs="Arial"/>
          <w:color w:val="000000"/>
        </w:rPr>
      </w:pPr>
      <w:r w:rsidRPr="00977087">
        <w:rPr>
          <w:rFonts w:cs="Arial"/>
          <w:color w:val="000000"/>
        </w:rPr>
        <w:t xml:space="preserve">Identifier : </w:t>
      </w:r>
    </w:p>
    <w:p w:rsidR="00550C1C" w:rsidRDefault="00550C1C" w:rsidP="00481D1A">
      <w:pPr>
        <w:pStyle w:val="Paragraphedeliste"/>
        <w:numPr>
          <w:ilvl w:val="0"/>
          <w:numId w:val="14"/>
        </w:numPr>
        <w:spacing w:line="240" w:lineRule="auto"/>
        <w:rPr>
          <w:rFonts w:cs="Arial"/>
          <w:color w:val="000000"/>
        </w:rPr>
      </w:pPr>
      <w:r>
        <w:rPr>
          <w:rFonts w:cs="Arial"/>
          <w:color w:val="000000"/>
        </w:rPr>
        <w:t>Le stator</w:t>
      </w:r>
    </w:p>
    <w:p w:rsidR="00550C1C" w:rsidRDefault="00550C1C" w:rsidP="00481D1A">
      <w:pPr>
        <w:pStyle w:val="Paragraphedeliste"/>
        <w:numPr>
          <w:ilvl w:val="0"/>
          <w:numId w:val="14"/>
        </w:numPr>
        <w:spacing w:line="240" w:lineRule="auto"/>
        <w:rPr>
          <w:rFonts w:cs="Arial"/>
          <w:color w:val="000000"/>
        </w:rPr>
      </w:pPr>
      <w:r>
        <w:rPr>
          <w:rFonts w:cs="Arial"/>
          <w:color w:val="000000"/>
        </w:rPr>
        <w:t>Le rotor</w:t>
      </w:r>
    </w:p>
    <w:p w:rsidR="00550C1C" w:rsidRDefault="00550C1C" w:rsidP="00481D1A">
      <w:pPr>
        <w:pStyle w:val="Paragraphedeliste"/>
        <w:numPr>
          <w:ilvl w:val="0"/>
          <w:numId w:val="14"/>
        </w:numPr>
        <w:spacing w:line="240" w:lineRule="auto"/>
        <w:rPr>
          <w:rFonts w:cs="Arial"/>
          <w:color w:val="000000"/>
        </w:rPr>
      </w:pPr>
      <w:r>
        <w:rPr>
          <w:rFonts w:cs="Arial"/>
          <w:color w:val="000000"/>
        </w:rPr>
        <w:t>Le réducteur avec les 4 trains épicycloïdaux en série.</w:t>
      </w:r>
    </w:p>
    <w:p w:rsidR="00550C1C" w:rsidRPr="009624D5" w:rsidRDefault="00550C1C" w:rsidP="00481D1A">
      <w:pPr>
        <w:pStyle w:val="Paragraphedeliste"/>
        <w:numPr>
          <w:ilvl w:val="0"/>
          <w:numId w:val="16"/>
        </w:numPr>
        <w:rPr>
          <w:rFonts w:cs="Arial"/>
          <w:color w:val="000000"/>
        </w:rPr>
      </w:pPr>
      <w:r w:rsidRPr="009624D5">
        <w:rPr>
          <w:rFonts w:cs="Arial"/>
          <w:color w:val="000000"/>
        </w:rPr>
        <w:t>Réaliser le schéma cinématique du réducteur.</w:t>
      </w:r>
    </w:p>
    <w:p w:rsidR="00550C1C" w:rsidRPr="003841D3" w:rsidRDefault="00550C1C" w:rsidP="00481D1A">
      <w:pPr>
        <w:pStyle w:val="Paragraphedeliste"/>
        <w:numPr>
          <w:ilvl w:val="0"/>
          <w:numId w:val="16"/>
        </w:numPr>
        <w:rPr>
          <w:rFonts w:cs="Arial"/>
          <w:color w:val="000000"/>
        </w:rPr>
      </w:pPr>
      <w:r w:rsidRPr="009624D5">
        <w:rPr>
          <w:rFonts w:cs="Arial"/>
          <w:color w:val="000000"/>
        </w:rPr>
        <w:t>En déduire le rapport de réduction du système complet.</w:t>
      </w:r>
    </w:p>
    <w:p w:rsidR="00550C1C" w:rsidRPr="00550C1C" w:rsidRDefault="00550C1C" w:rsidP="00550C1C">
      <w:pPr>
        <w:jc w:val="center"/>
        <w:rPr>
          <w:rFonts w:cs="Arial"/>
          <w:color w:val="000000"/>
        </w:rPr>
      </w:pPr>
      <w:r w:rsidRPr="00977087">
        <w:rPr>
          <w:rFonts w:cs="Arial"/>
          <w:noProof/>
          <w:color w:val="000000"/>
          <w:lang w:eastAsia="fr-FR"/>
        </w:rPr>
        <mc:AlternateContent>
          <mc:Choice Requires="wpg">
            <w:drawing>
              <wp:inline distT="0" distB="0" distL="0" distR="0" wp14:anchorId="3BFAE922" wp14:editId="23CE8AFB">
                <wp:extent cx="6700582" cy="4500031"/>
                <wp:effectExtent l="0" t="4445" r="635" b="635"/>
                <wp:docPr id="53" name="Group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 rot="5400000">
                          <a:off x="0" y="0"/>
                          <a:ext cx="6700572" cy="4500030"/>
                          <a:chOff x="84" y="0"/>
                          <a:chExt cx="5173" cy="3789"/>
                        </a:xfrm>
                      </wpg:grpSpPr>
                      <pic:pic xmlns:pic="http://schemas.openxmlformats.org/drawingml/2006/picture">
                        <pic:nvPicPr>
                          <pic:cNvPr id="54" name="Picture 53" descr="C:\secours\cléusb\modif1.BMP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8" t="16" r="1523" b="2"/>
                          <a:stretch/>
                        </pic:blipFill>
                        <pic:spPr bwMode="auto">
                          <a:xfrm>
                            <a:off x="84" y="0"/>
                            <a:ext cx="5173" cy="3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5" name="Line 54"/>
                        <wps:cNvCnPr/>
                        <wps:spPr bwMode="auto">
                          <a:xfrm flipV="1">
                            <a:off x="2754" y="845"/>
                            <a:ext cx="0" cy="91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" name="Line 55"/>
                        <wps:cNvCnPr/>
                        <wps:spPr bwMode="auto">
                          <a:xfrm flipV="1">
                            <a:off x="2616" y="1205"/>
                            <a:ext cx="0" cy="91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6" o:spid="_x0000_s1026" style="width:527.6pt;height:354.35pt;rotation:90;mso-position-horizontal-relative:char;mso-position-vertical-relative:line" coordorigin="84" coordsize="5173,37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">
                <v:shape id="Picture 53" o:spid="_x0000_s1027" type="#_x0000_t75" style="position:absolute;left:84;width:5173;height:37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grvkfEAAAA2wAAAA8AAABkcnMvZG93bnJldi54bWxEj8FuwjAQRO+V+g/WVuJWHBC0KGAQIKpy&#10;KoTwAat4SQLxOrINpP16XKlSj6OZeaOZLTrTiBs5X1tWMOgnIIgLq2suFRzzj9cJCB+QNTaWScE3&#10;eVjMn59mmGp754xuh1CKCGGfooIqhDaV0hcVGfR92xJH72SdwRClK6V2eI9w08hhkrxJgzXHhQpb&#10;WldUXA5Xo2D/s7ru8s27zNz+cyy/Qj48Zmelei/dcgoiUBf+w3/trVYwHsHvl/gD5Pw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grvkfEAAAA2wAAAA8AAAAAAAAAAAAAAAAA&#10;nwIAAGRycy9kb3ducmV2LnhtbFBLBQYAAAAABAAEAPcAAACQAwAAAAA=&#10;">
                  <v:imagedata r:id="rId61" o:title="modif1" croptop="10f" cropbottom="1f" cropleft="1028f" cropright="998f"/>
                </v:shape>
                <v:line id="Line 54" o:spid="_x0000_s1028" style="position:absolute;flip:y;visibility:visible;mso-wrap-style:square" from="2754,845" to="2754,1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0O5sUAAADbAAAADwAAAGRycy9kb3ducmV2LnhtbESPQWvCQBSE70L/w/IKXkQ3VQySuoot&#10;VAQL0iji8ZF9JqnZtyG7xvjvXaHQ4zAz3zDzZWcq0VLjSssK3kYRCOLM6pJzBYf913AGwnlkjZVl&#10;UnAnB8vFS2+OibY3/qE29bkIEHYJKii8rxMpXVaQQTeyNXHwzrYx6INscqkbvAW4qeQ4imJpsOSw&#10;UGBNnwVll/RqFHy32/y4irPBx+QSb8+nXfm7tnel+q/d6h2Ep87/h//aG61gOoXnl/AD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R0O5sUAAADbAAAADwAAAAAAAAAA&#10;AAAAAAChAgAAZHJzL2Rvd25yZXYueG1sUEsFBgAAAAAEAAQA+QAAAJMDAAAAAA==&#10;" strokecolor="black [3213]" strokeweight="2.25pt">
                  <v:stroke endarrow="block"/>
                  <v:shadow color="#eeece1 [3214]" opacity="49150f" offset=".74833mm,.74833mm"/>
                </v:line>
                <v:line id="Line 55" o:spid="_x0000_s1029" style="position:absolute;flip:y;visibility:visible;mso-wrap-style:square" from="2616,1205" to="2616,2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+QkcUAAADbAAAADwAAAGRycy9kb3ducmV2LnhtbESPQWvCQBSE7wX/w/KEXoputBgkuooK&#10;loKFYhTx+Mg+k2j2bchuY/z33YLQ4zAz3zDzZWcq0VLjSssKRsMIBHFmdcm5guNhO5iCcB5ZY2WZ&#10;FDzIwXLRe5ljou2d99SmPhcBwi5BBYX3dSKlywoy6Ia2Jg7exTYGfZBNLnWD9wA3lRxHUSwNlhwW&#10;CqxpU1B2S3+Mgq92l59Wcfa2fr/Fu8v5u7x+2IdSr/1uNQPhqfP/4Wf7UyuYxPD3JfwA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+QkcUAAADbAAAADwAAAAAAAAAA&#10;AAAAAAChAgAAZHJzL2Rvd25yZXYueG1sUEsFBgAAAAAEAAQA+QAAAJMDAAAAAA==&#10;" strokecolor="black [3213]" strokeweight="2.25pt">
                  <v:stroke endarrow="block"/>
                  <v:shadow color="#eeece1 [3214]" opacity="49150f" offset=".74833mm,.74833mm"/>
                </v:line>
                <w10:anchorlock/>
              </v:group>
            </w:pict>
          </mc:Fallback>
        </mc:AlternateContent>
      </w:r>
    </w:p>
    <w:sectPr w:rsidR="00550C1C" w:rsidRPr="00550C1C" w:rsidSect="005962AA">
      <w:headerReference w:type="default" r:id="rId62"/>
      <w:footerReference w:type="default" r:id="rId63"/>
      <w:footerReference w:type="first" r:id="rId64"/>
      <w:pgSz w:w="11906" w:h="16838"/>
      <w:pgMar w:top="568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1A35" w:rsidRDefault="00111A35" w:rsidP="00B07EE9">
      <w:pPr>
        <w:spacing w:line="240" w:lineRule="auto"/>
      </w:pPr>
      <w:r>
        <w:separator/>
      </w:r>
    </w:p>
  </w:endnote>
  <w:endnote w:type="continuationSeparator" w:id="0">
    <w:p w:rsidR="00111A35" w:rsidRDefault="00111A35" w:rsidP="00B07E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Frugal Sans">
    <w:altName w:val="Calibri"/>
    <w:charset w:val="00"/>
    <w:family w:val="auto"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38"/>
      <w:gridCol w:w="3438"/>
      <w:gridCol w:w="3438"/>
    </w:tblGrid>
    <w:tr w:rsidR="00821613" w:rsidTr="00957200">
      <w:tc>
        <w:tcPr>
          <w:tcW w:w="3438" w:type="dxa"/>
          <w:vAlign w:val="center"/>
        </w:tcPr>
        <w:p w:rsidR="00821613" w:rsidRDefault="00821613" w:rsidP="00957200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Emilien Durif</w:t>
          </w:r>
        </w:p>
        <w:p w:rsidR="00821613" w:rsidRPr="00CF549E" w:rsidRDefault="00821613" w:rsidP="00957200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</w:t>
          </w:r>
        </w:p>
      </w:tc>
      <w:tc>
        <w:tcPr>
          <w:tcW w:w="3438" w:type="dxa"/>
          <w:vAlign w:val="center"/>
        </w:tcPr>
        <w:p w:rsidR="00821613" w:rsidRPr="00A4601C" w:rsidRDefault="00821613" w:rsidP="0095720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6B2716">
            <w:rPr>
              <w:b/>
              <w:noProof/>
            </w:rPr>
            <w:t>2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:rsidR="00821613" w:rsidRPr="00CF549E" w:rsidRDefault="00821613" w:rsidP="00957200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7</w:t>
          </w:r>
          <w:r w:rsidRPr="00CF549E">
            <w:rPr>
              <w:i/>
              <w:sz w:val="18"/>
            </w:rPr>
            <w:t> </w:t>
          </w:r>
        </w:p>
      </w:tc>
    </w:tr>
  </w:tbl>
  <w:p w:rsidR="00B2653A" w:rsidRDefault="00B2653A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38"/>
      <w:gridCol w:w="3438"/>
      <w:gridCol w:w="3438"/>
    </w:tblGrid>
    <w:tr w:rsidR="00B2653A" w:rsidTr="009D25D9">
      <w:tc>
        <w:tcPr>
          <w:tcW w:w="3438" w:type="dxa"/>
          <w:vAlign w:val="center"/>
        </w:tcPr>
        <w:p w:rsidR="00B2653A" w:rsidRDefault="00821613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Emilien Durif</w:t>
          </w:r>
        </w:p>
        <w:p w:rsidR="00821613" w:rsidRPr="00CF549E" w:rsidRDefault="00821613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</w:t>
          </w:r>
        </w:p>
      </w:tc>
      <w:tc>
        <w:tcPr>
          <w:tcW w:w="3438" w:type="dxa"/>
          <w:vAlign w:val="center"/>
        </w:tcPr>
        <w:p w:rsidR="00B2653A" w:rsidRPr="00A4601C" w:rsidRDefault="00B2653A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6B2716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:rsidR="00B2653A" w:rsidRPr="00CF549E" w:rsidRDefault="00B2653A" w:rsidP="00821613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 w:rsidR="00821613">
            <w:rPr>
              <w:i/>
              <w:sz w:val="18"/>
            </w:rPr>
            <w:t>7</w:t>
          </w:r>
          <w:r w:rsidRPr="00CF549E">
            <w:rPr>
              <w:i/>
              <w:sz w:val="18"/>
            </w:rPr>
            <w:t> </w:t>
          </w:r>
        </w:p>
      </w:tc>
    </w:tr>
  </w:tbl>
  <w:p w:rsidR="00B2653A" w:rsidRDefault="00B2653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1A35" w:rsidRDefault="00111A35" w:rsidP="00B07EE9">
      <w:pPr>
        <w:spacing w:line="240" w:lineRule="auto"/>
      </w:pPr>
      <w:r>
        <w:separator/>
      </w:r>
    </w:p>
  </w:footnote>
  <w:footnote w:type="continuationSeparator" w:id="0">
    <w:p w:rsidR="00111A35" w:rsidRDefault="00111A35" w:rsidP="00B07E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7230"/>
      <w:gridCol w:w="1842"/>
    </w:tblGrid>
    <w:tr w:rsidR="00B2653A" w:rsidTr="009D25D9">
      <w:tc>
        <w:tcPr>
          <w:tcW w:w="1242" w:type="dxa"/>
        </w:tcPr>
        <w:p w:rsidR="00B2653A" w:rsidRDefault="00B2653A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78FB0424" wp14:editId="50DAC6EC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30" w:type="dxa"/>
          <w:tcBorders>
            <w:bottom w:val="single" w:sz="4" w:space="0" w:color="auto"/>
          </w:tcBorders>
        </w:tcPr>
        <w:p w:rsidR="00B2653A" w:rsidRDefault="00B2653A">
          <w:pPr>
            <w:pStyle w:val="En-tte"/>
          </w:pPr>
        </w:p>
      </w:tc>
      <w:tc>
        <w:tcPr>
          <w:tcW w:w="1842" w:type="dxa"/>
          <w:vMerge w:val="restart"/>
        </w:tcPr>
        <w:p w:rsidR="00B2653A" w:rsidRPr="00CF549E" w:rsidRDefault="00B2653A" w:rsidP="009D25D9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B2653A" w:rsidTr="009D25D9">
      <w:tc>
        <w:tcPr>
          <w:tcW w:w="1242" w:type="dxa"/>
        </w:tcPr>
        <w:p w:rsidR="00B2653A" w:rsidRDefault="00B2653A">
          <w:pPr>
            <w:pStyle w:val="En-tte"/>
          </w:pPr>
        </w:p>
      </w:tc>
      <w:tc>
        <w:tcPr>
          <w:tcW w:w="7230" w:type="dxa"/>
          <w:tcBorders>
            <w:top w:val="single" w:sz="4" w:space="0" w:color="auto"/>
          </w:tcBorders>
        </w:tcPr>
        <w:p w:rsidR="00B2653A" w:rsidRDefault="00B2653A">
          <w:pPr>
            <w:pStyle w:val="En-tte"/>
          </w:pPr>
        </w:p>
      </w:tc>
      <w:tc>
        <w:tcPr>
          <w:tcW w:w="1842" w:type="dxa"/>
          <w:vMerge/>
        </w:tcPr>
        <w:p w:rsidR="00B2653A" w:rsidRDefault="00B2653A">
          <w:pPr>
            <w:pStyle w:val="En-tte"/>
          </w:pPr>
        </w:p>
      </w:tc>
    </w:tr>
  </w:tbl>
  <w:p w:rsidR="00B2653A" w:rsidRDefault="00B2653A" w:rsidP="002778B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901E5E"/>
    <w:multiLevelType w:val="hybridMultilevel"/>
    <w:tmpl w:val="8F506F2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79602F1"/>
    <w:multiLevelType w:val="hybridMultilevel"/>
    <w:tmpl w:val="2F70687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5D451D"/>
    <w:multiLevelType w:val="hybridMultilevel"/>
    <w:tmpl w:val="4EC698D0"/>
    <w:lvl w:ilvl="0" w:tplc="C84231EE">
      <w:start w:val="1"/>
      <w:numFmt w:val="bullet"/>
      <w:lvlText w:val=""/>
      <w:lvlJc w:val="left"/>
      <w:pPr>
        <w:tabs>
          <w:tab w:val="num" w:pos="624"/>
        </w:tabs>
        <w:ind w:left="284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>
    <w:nsid w:val="2A1E7C0B"/>
    <w:multiLevelType w:val="hybridMultilevel"/>
    <w:tmpl w:val="46B26C88"/>
    <w:lvl w:ilvl="0" w:tplc="3AD8F19E">
      <w:start w:val="1"/>
      <w:numFmt w:val="decimal"/>
      <w:lvlText w:val="Activité %1."/>
      <w:lvlJc w:val="left"/>
      <w:pPr>
        <w:ind w:left="720" w:hanging="360"/>
      </w:pPr>
      <w:rPr>
        <w:rFonts w:asciiTheme="minorHAnsi" w:hAnsiTheme="minorHAnsi" w:hint="default"/>
        <w:b/>
        <w:i w:val="0"/>
        <w:color w:val="548DD4" w:themeColor="text2" w:themeTint="9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900817"/>
    <w:multiLevelType w:val="hybridMultilevel"/>
    <w:tmpl w:val="812043FE"/>
    <w:lvl w:ilvl="0" w:tplc="040C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8">
    <w:nsid w:val="4A9D232E"/>
    <w:multiLevelType w:val="hybridMultilevel"/>
    <w:tmpl w:val="D8B2E66E"/>
    <w:lvl w:ilvl="0" w:tplc="C84231EE">
      <w:start w:val="1"/>
      <w:numFmt w:val="bullet"/>
      <w:lvlText w:val=""/>
      <w:lvlJc w:val="left"/>
      <w:pPr>
        <w:tabs>
          <w:tab w:val="num" w:pos="340"/>
        </w:tabs>
        <w:ind w:left="0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9">
    <w:nsid w:val="4EDE58B1"/>
    <w:multiLevelType w:val="hybridMultilevel"/>
    <w:tmpl w:val="967EDF76"/>
    <w:lvl w:ilvl="0" w:tplc="C4129A4A">
      <w:start w:val="1"/>
      <w:numFmt w:val="decimal"/>
      <w:pStyle w:val="Questiondidastel"/>
      <w:lvlText w:val="Question %1 :"/>
      <w:lvlJc w:val="left"/>
      <w:pPr>
        <w:tabs>
          <w:tab w:val="num" w:pos="1134"/>
        </w:tabs>
        <w:ind w:left="1474" w:hanging="1474"/>
      </w:pPr>
      <w:rPr>
        <w:rFonts w:ascii="Arial" w:hAnsi="Arial" w:hint="default"/>
        <w:b/>
        <w:i w:val="0"/>
        <w:sz w:val="20"/>
        <w:szCs w:val="20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i w:val="0"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3B2164"/>
    <w:multiLevelType w:val="hybridMultilevel"/>
    <w:tmpl w:val="4932774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4A335D7"/>
    <w:multiLevelType w:val="hybridMultilevel"/>
    <w:tmpl w:val="7506D65A"/>
    <w:lvl w:ilvl="0" w:tplc="12F0ED68">
      <w:start w:val="1"/>
      <w:numFmt w:val="bullet"/>
      <w:lvlText w:val=""/>
      <w:lvlJc w:val="left"/>
      <w:pPr>
        <w:ind w:left="1004" w:hanging="360"/>
      </w:pPr>
      <w:rPr>
        <w:rFonts w:ascii="Wingdings" w:hAnsi="Wingdings" w:hint="default"/>
        <w:color w:val="auto"/>
        <w:sz w:val="18"/>
      </w:rPr>
    </w:lvl>
    <w:lvl w:ilvl="1" w:tplc="040C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>
    <w:nsid w:val="5F417A5B"/>
    <w:multiLevelType w:val="hybridMultilevel"/>
    <w:tmpl w:val="5782794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1FCE302">
      <w:numFmt w:val="bullet"/>
      <w:lvlText w:val="-"/>
      <w:lvlJc w:val="left"/>
      <w:pPr>
        <w:ind w:left="2160" w:hanging="360"/>
      </w:pPr>
      <w:rPr>
        <w:rFonts w:ascii="Calibri" w:eastAsiaTheme="minorHAnsi" w:hAnsi="Calibri" w:cs="Calibri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C152240"/>
    <w:multiLevelType w:val="hybridMultilevel"/>
    <w:tmpl w:val="4A086236"/>
    <w:lvl w:ilvl="0" w:tplc="C84231EE">
      <w:start w:val="1"/>
      <w:numFmt w:val="bullet"/>
      <w:lvlText w:val=""/>
      <w:lvlJc w:val="left"/>
      <w:pPr>
        <w:tabs>
          <w:tab w:val="num" w:pos="340"/>
        </w:tabs>
        <w:ind w:left="0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63C392A"/>
    <w:multiLevelType w:val="hybridMultilevel"/>
    <w:tmpl w:val="CD364F80"/>
    <w:lvl w:ilvl="0" w:tplc="C84231EE">
      <w:start w:val="1"/>
      <w:numFmt w:val="bullet"/>
      <w:lvlText w:val=""/>
      <w:lvlJc w:val="left"/>
      <w:pPr>
        <w:tabs>
          <w:tab w:val="num" w:pos="383"/>
        </w:tabs>
        <w:ind w:left="43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8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3" w:hanging="360"/>
      </w:pPr>
      <w:rPr>
        <w:rFonts w:ascii="Wingdings" w:hAnsi="Wingdings" w:hint="default"/>
      </w:rPr>
    </w:lvl>
  </w:abstractNum>
  <w:abstractNum w:abstractNumId="15">
    <w:nsid w:val="79172ABF"/>
    <w:multiLevelType w:val="hybridMultilevel"/>
    <w:tmpl w:val="5AF6E646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CDA1095"/>
    <w:multiLevelType w:val="hybridMultilevel"/>
    <w:tmpl w:val="B8901EB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"/>
  </w:num>
  <w:num w:numId="3">
    <w:abstractNumId w:val="0"/>
  </w:num>
  <w:num w:numId="4">
    <w:abstractNumId w:val="9"/>
  </w:num>
  <w:num w:numId="5">
    <w:abstractNumId w:val="12"/>
  </w:num>
  <w:num w:numId="6">
    <w:abstractNumId w:val="1"/>
  </w:num>
  <w:num w:numId="7">
    <w:abstractNumId w:val="2"/>
  </w:num>
  <w:num w:numId="8">
    <w:abstractNumId w:val="15"/>
  </w:num>
  <w:num w:numId="9">
    <w:abstractNumId w:val="8"/>
  </w:num>
  <w:num w:numId="10">
    <w:abstractNumId w:val="13"/>
  </w:num>
  <w:num w:numId="11">
    <w:abstractNumId w:val="4"/>
  </w:num>
  <w:num w:numId="12">
    <w:abstractNumId w:val="14"/>
  </w:num>
  <w:num w:numId="13">
    <w:abstractNumId w:val="16"/>
  </w:num>
  <w:num w:numId="14">
    <w:abstractNumId w:val="6"/>
  </w:num>
  <w:num w:numId="15">
    <w:abstractNumId w:val="10"/>
  </w:num>
  <w:num w:numId="16">
    <w:abstractNumId w:val="5"/>
  </w:num>
  <w:num w:numId="17">
    <w:abstractNumId w:val="11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1030"/>
    <w:rsid w:val="000138D9"/>
    <w:rsid w:val="00031030"/>
    <w:rsid w:val="001051B9"/>
    <w:rsid w:val="00111A35"/>
    <w:rsid w:val="00120DFC"/>
    <w:rsid w:val="00190822"/>
    <w:rsid w:val="001A3482"/>
    <w:rsid w:val="001A7EB6"/>
    <w:rsid w:val="00240750"/>
    <w:rsid w:val="00256A0A"/>
    <w:rsid w:val="00266CD3"/>
    <w:rsid w:val="002778B3"/>
    <w:rsid w:val="002870D6"/>
    <w:rsid w:val="002C76AE"/>
    <w:rsid w:val="00437E2F"/>
    <w:rsid w:val="00481D1A"/>
    <w:rsid w:val="004877F0"/>
    <w:rsid w:val="004E0054"/>
    <w:rsid w:val="00533805"/>
    <w:rsid w:val="00550C1C"/>
    <w:rsid w:val="00595619"/>
    <w:rsid w:val="005962AA"/>
    <w:rsid w:val="005D21FC"/>
    <w:rsid w:val="005D6D27"/>
    <w:rsid w:val="00671499"/>
    <w:rsid w:val="00695889"/>
    <w:rsid w:val="006B2716"/>
    <w:rsid w:val="006B4BAA"/>
    <w:rsid w:val="00701C4B"/>
    <w:rsid w:val="007624A2"/>
    <w:rsid w:val="00782515"/>
    <w:rsid w:val="007A1A60"/>
    <w:rsid w:val="007C24C4"/>
    <w:rsid w:val="00816FFB"/>
    <w:rsid w:val="00821613"/>
    <w:rsid w:val="008744FB"/>
    <w:rsid w:val="008C30BA"/>
    <w:rsid w:val="008D0520"/>
    <w:rsid w:val="008D6BC2"/>
    <w:rsid w:val="00923611"/>
    <w:rsid w:val="00924268"/>
    <w:rsid w:val="0092576F"/>
    <w:rsid w:val="009650C0"/>
    <w:rsid w:val="009A41C8"/>
    <w:rsid w:val="009D25D9"/>
    <w:rsid w:val="009D4E53"/>
    <w:rsid w:val="009D4FE5"/>
    <w:rsid w:val="00A55D0F"/>
    <w:rsid w:val="00A640DF"/>
    <w:rsid w:val="00AA19D0"/>
    <w:rsid w:val="00B07EE9"/>
    <w:rsid w:val="00B2653A"/>
    <w:rsid w:val="00B3693D"/>
    <w:rsid w:val="00B377C5"/>
    <w:rsid w:val="00B45413"/>
    <w:rsid w:val="00B460A6"/>
    <w:rsid w:val="00BD5610"/>
    <w:rsid w:val="00CB71F2"/>
    <w:rsid w:val="00CC363D"/>
    <w:rsid w:val="00D0211E"/>
    <w:rsid w:val="00D21DDF"/>
    <w:rsid w:val="00D518C2"/>
    <w:rsid w:val="00D9007F"/>
    <w:rsid w:val="00DA5B40"/>
    <w:rsid w:val="00E354E2"/>
    <w:rsid w:val="00E52905"/>
    <w:rsid w:val="00E73999"/>
    <w:rsid w:val="00EA0AAF"/>
    <w:rsid w:val="00EB1E27"/>
    <w:rsid w:val="00EE18F7"/>
    <w:rsid w:val="00F34E3D"/>
    <w:rsid w:val="00F42522"/>
    <w:rsid w:val="00FB2269"/>
    <w:rsid w:val="00FF7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7EE9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B07EE9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07EE9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07EE9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07EE9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07EE9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07EE9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07EE9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7EE9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07EE9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7EE9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07EE9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B07EE9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B07EE9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B07EE9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B07EE9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B07EE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7EE9"/>
    <w:rPr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7EE9"/>
    <w:rPr>
      <w:sz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B07EE9"/>
    <w:pPr>
      <w:ind w:left="720"/>
      <w:contextualSpacing/>
    </w:pPr>
  </w:style>
  <w:style w:type="table" w:styleId="Grilledutableau">
    <w:name w:val="Table Grid"/>
    <w:basedOn w:val="TableauNormal"/>
    <w:uiPriority w:val="59"/>
    <w:rsid w:val="00B07E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07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E9"/>
    <w:rPr>
      <w:rFonts w:ascii="Tahoma" w:hAnsi="Tahoma" w:cs="Tahoma"/>
      <w:sz w:val="16"/>
      <w:szCs w:val="16"/>
    </w:rPr>
  </w:style>
  <w:style w:type="paragraph" w:customStyle="1" w:styleId="SansinterligneCar">
    <w:name w:val="Sans interligne Car"/>
    <w:link w:val="SansinterligneCarCar"/>
    <w:uiPriority w:val="1"/>
    <w:qFormat/>
    <w:rsid w:val="00B07EE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SansinterligneCarCar">
    <w:name w:val="Sans interligne Car Car"/>
    <w:link w:val="SansinterligneCar"/>
    <w:uiPriority w:val="1"/>
    <w:rsid w:val="00B07EE9"/>
    <w:rPr>
      <w:rFonts w:ascii="Calibri" w:eastAsia="Times New Roman" w:hAnsi="Calibri" w:cs="Times New Roman"/>
    </w:rPr>
  </w:style>
  <w:style w:type="paragraph" w:customStyle="1" w:styleId="Fredgrostitre1">
    <w:name w:val="Fred gros titre 1"/>
    <w:basedOn w:val="Normal"/>
    <w:next w:val="Normal"/>
    <w:rsid w:val="00B07EE9"/>
    <w:pPr>
      <w:spacing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u w:val="single"/>
      <w:lang w:eastAsia="fr-FR"/>
    </w:rPr>
  </w:style>
  <w:style w:type="paragraph" w:customStyle="1" w:styleId="Normalgrassoulign">
    <w:name w:val="Normal gras souligné"/>
    <w:basedOn w:val="Normal"/>
    <w:rsid w:val="00B07EE9"/>
    <w:pPr>
      <w:spacing w:line="240" w:lineRule="auto"/>
      <w:ind w:right="-144"/>
    </w:pPr>
    <w:rPr>
      <w:rFonts w:ascii="Comic Sans MS" w:eastAsia="Times New Roman" w:hAnsi="Comic Sans MS" w:cs="Times New Roman"/>
      <w:b/>
      <w:bCs/>
      <w:noProof/>
      <w:sz w:val="22"/>
      <w:szCs w:val="20"/>
      <w:u w:val="single"/>
      <w:lang w:eastAsia="fr-FR"/>
    </w:rPr>
  </w:style>
  <w:style w:type="paragraph" w:customStyle="1" w:styleId="Corpsdutexte">
    <w:name w:val="Corps du texte"/>
    <w:basedOn w:val="Normal"/>
    <w:rsid w:val="00266CD3"/>
    <w:pPr>
      <w:spacing w:line="240" w:lineRule="auto"/>
      <w:ind w:left="227" w:firstLine="113"/>
    </w:pPr>
    <w:rPr>
      <w:rFonts w:ascii="Times New Roman" w:eastAsia="Times New Roman" w:hAnsi="Times New Roman" w:cs="Times New Roman"/>
      <w:szCs w:val="20"/>
      <w:lang w:eastAsia="fr-FR"/>
    </w:rPr>
  </w:style>
  <w:style w:type="paragraph" w:customStyle="1" w:styleId="Questiondidastel">
    <w:name w:val="Question didastel"/>
    <w:basedOn w:val="Normal"/>
    <w:link w:val="QuestiondidastelCar"/>
    <w:qFormat/>
    <w:rsid w:val="00266CD3"/>
    <w:pPr>
      <w:numPr>
        <w:numId w:val="4"/>
      </w:numPr>
      <w:spacing w:line="240" w:lineRule="auto"/>
    </w:pPr>
    <w:rPr>
      <w:rFonts w:ascii="Arial" w:eastAsia="Times New Roman" w:hAnsi="Arial" w:cs="Times New Roman"/>
      <w:b/>
      <w:szCs w:val="20"/>
      <w:lang w:eastAsia="fr-FR"/>
    </w:rPr>
  </w:style>
  <w:style w:type="character" w:customStyle="1" w:styleId="QuestiondidastelCar">
    <w:name w:val="Question didastel Car"/>
    <w:link w:val="Questiondidastel"/>
    <w:rsid w:val="00266CD3"/>
    <w:rPr>
      <w:rFonts w:ascii="Arial" w:eastAsia="Times New Roman" w:hAnsi="Arial" w:cs="Times New Roman"/>
      <w:b/>
      <w:sz w:val="20"/>
      <w:szCs w:val="2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266CD3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1A3482"/>
    <w:rPr>
      <w:color w:val="808080"/>
    </w:rPr>
  </w:style>
  <w:style w:type="paragraph" w:customStyle="1" w:styleId="cms10n">
    <w:name w:val="cms10n"/>
    <w:basedOn w:val="Normal"/>
    <w:rsid w:val="0082161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Normalcentr">
    <w:name w:val="Block Text"/>
    <w:basedOn w:val="Normal"/>
    <w:uiPriority w:val="99"/>
    <w:unhideWhenUsed/>
    <w:rsid w:val="0082161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Texte-1">
    <w:name w:val="Texte-1"/>
    <w:basedOn w:val="Normal"/>
    <w:rsid w:val="00D21DDF"/>
    <w:pPr>
      <w:spacing w:line="240" w:lineRule="auto"/>
    </w:pPr>
    <w:rPr>
      <w:rFonts w:ascii="Frugal Sans" w:eastAsia="Times New Roman" w:hAnsi="Frugal Sans" w:cs="Times New Roman"/>
      <w:sz w:val="22"/>
      <w:szCs w:val="20"/>
      <w:lang w:eastAsia="fr-FR"/>
    </w:rPr>
  </w:style>
  <w:style w:type="paragraph" w:customStyle="1" w:styleId="p1">
    <w:name w:val="p1"/>
    <w:basedOn w:val="Normal"/>
    <w:rsid w:val="00D21DDF"/>
    <w:pPr>
      <w:spacing w:line="240" w:lineRule="auto"/>
      <w:jc w:val="left"/>
    </w:pPr>
    <w:rPr>
      <w:rFonts w:ascii="Helvetica" w:hAnsi="Helvetica" w:cs="Times New Roman"/>
      <w:sz w:val="15"/>
      <w:szCs w:val="15"/>
      <w:lang w:eastAsia="zh-CN"/>
    </w:rPr>
  </w:style>
  <w:style w:type="character" w:customStyle="1" w:styleId="s1">
    <w:name w:val="s1"/>
    <w:basedOn w:val="Policepardfaut"/>
    <w:rsid w:val="00D21DDF"/>
    <w:rPr>
      <w:rFonts w:ascii="Times" w:hAnsi="Times" w:hint="default"/>
      <w:sz w:val="15"/>
      <w:szCs w:val="15"/>
    </w:rPr>
  </w:style>
  <w:style w:type="character" w:customStyle="1" w:styleId="apple-converted-space">
    <w:name w:val="apple-converted-space"/>
    <w:basedOn w:val="Policepardfaut"/>
    <w:rsid w:val="00D21DDF"/>
  </w:style>
  <w:style w:type="character" w:customStyle="1" w:styleId="s2">
    <w:name w:val="s2"/>
    <w:basedOn w:val="Policepardfaut"/>
    <w:rsid w:val="00D21DDF"/>
    <w:rPr>
      <w:rFonts w:ascii="Helvetica" w:hAnsi="Helvetica" w:hint="default"/>
      <w:sz w:val="17"/>
      <w:szCs w:val="17"/>
    </w:rPr>
  </w:style>
  <w:style w:type="paragraph" w:customStyle="1" w:styleId="question">
    <w:name w:val="question"/>
    <w:basedOn w:val="Normal"/>
    <w:link w:val="questionCar"/>
    <w:qFormat/>
    <w:rsid w:val="008744FB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questionCar">
    <w:name w:val="question Car"/>
    <w:link w:val="question"/>
    <w:rsid w:val="008744FB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p5">
    <w:name w:val="p5"/>
    <w:basedOn w:val="Normal"/>
    <w:rsid w:val="008744FB"/>
    <w:pPr>
      <w:widowControl w:val="0"/>
      <w:spacing w:line="240" w:lineRule="atLeast"/>
      <w:ind w:left="20"/>
      <w:jc w:val="left"/>
    </w:pPr>
    <w:rPr>
      <w:rFonts w:ascii="Times New Roman" w:eastAsia="Times New Roman" w:hAnsi="Times New Roman" w:cs="Times New Roman"/>
      <w:snapToGrid w:val="0"/>
      <w:sz w:val="24"/>
      <w:szCs w:val="24"/>
      <w:lang w:eastAsia="fr-FR"/>
    </w:rPr>
  </w:style>
  <w:style w:type="paragraph" w:styleId="Retraitcorpsdetexte">
    <w:name w:val="Body Text Indent"/>
    <w:basedOn w:val="Normal"/>
    <w:link w:val="RetraitcorpsdetexteCar"/>
    <w:rsid w:val="00550C1C"/>
    <w:pPr>
      <w:spacing w:line="240" w:lineRule="auto"/>
      <w:ind w:left="284"/>
    </w:pPr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RetraitcorpsdetexteCar">
    <w:name w:val="Retrait corps de texte Car"/>
    <w:basedOn w:val="Policepardfaut"/>
    <w:link w:val="Retraitcorpsdetexte"/>
    <w:rsid w:val="00550C1C"/>
    <w:rPr>
      <w:rFonts w:ascii="Times New Roman" w:eastAsia="Times New Roman" w:hAnsi="Times New Roman" w:cs="Times New Roman"/>
      <w:sz w:val="24"/>
      <w:szCs w:val="20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7EE9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B07EE9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07EE9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07EE9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07EE9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07EE9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07EE9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07EE9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7EE9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07EE9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7EE9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07EE9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B07EE9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B07EE9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B07EE9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B07EE9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B07EE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7EE9"/>
    <w:rPr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7EE9"/>
    <w:rPr>
      <w:sz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B07EE9"/>
    <w:pPr>
      <w:ind w:left="720"/>
      <w:contextualSpacing/>
    </w:pPr>
  </w:style>
  <w:style w:type="table" w:styleId="Grilledutableau">
    <w:name w:val="Table Grid"/>
    <w:basedOn w:val="TableauNormal"/>
    <w:uiPriority w:val="59"/>
    <w:rsid w:val="00B07E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07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E9"/>
    <w:rPr>
      <w:rFonts w:ascii="Tahoma" w:hAnsi="Tahoma" w:cs="Tahoma"/>
      <w:sz w:val="16"/>
      <w:szCs w:val="16"/>
    </w:rPr>
  </w:style>
  <w:style w:type="paragraph" w:customStyle="1" w:styleId="SansinterligneCar">
    <w:name w:val="Sans interligne Car"/>
    <w:link w:val="SansinterligneCarCar"/>
    <w:uiPriority w:val="1"/>
    <w:qFormat/>
    <w:rsid w:val="00B07EE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SansinterligneCarCar">
    <w:name w:val="Sans interligne Car Car"/>
    <w:link w:val="SansinterligneCar"/>
    <w:uiPriority w:val="1"/>
    <w:rsid w:val="00B07EE9"/>
    <w:rPr>
      <w:rFonts w:ascii="Calibri" w:eastAsia="Times New Roman" w:hAnsi="Calibri" w:cs="Times New Roman"/>
    </w:rPr>
  </w:style>
  <w:style w:type="paragraph" w:customStyle="1" w:styleId="Fredgrostitre1">
    <w:name w:val="Fred gros titre 1"/>
    <w:basedOn w:val="Normal"/>
    <w:next w:val="Normal"/>
    <w:rsid w:val="00B07EE9"/>
    <w:pPr>
      <w:spacing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u w:val="single"/>
      <w:lang w:eastAsia="fr-FR"/>
    </w:rPr>
  </w:style>
  <w:style w:type="paragraph" w:customStyle="1" w:styleId="Normalgrassoulign">
    <w:name w:val="Normal gras souligné"/>
    <w:basedOn w:val="Normal"/>
    <w:rsid w:val="00B07EE9"/>
    <w:pPr>
      <w:spacing w:line="240" w:lineRule="auto"/>
      <w:ind w:right="-144"/>
    </w:pPr>
    <w:rPr>
      <w:rFonts w:ascii="Comic Sans MS" w:eastAsia="Times New Roman" w:hAnsi="Comic Sans MS" w:cs="Times New Roman"/>
      <w:b/>
      <w:bCs/>
      <w:noProof/>
      <w:sz w:val="22"/>
      <w:szCs w:val="20"/>
      <w:u w:val="single"/>
      <w:lang w:eastAsia="fr-FR"/>
    </w:rPr>
  </w:style>
  <w:style w:type="paragraph" w:customStyle="1" w:styleId="Corpsdutexte">
    <w:name w:val="Corps du texte"/>
    <w:basedOn w:val="Normal"/>
    <w:rsid w:val="00266CD3"/>
    <w:pPr>
      <w:spacing w:line="240" w:lineRule="auto"/>
      <w:ind w:left="227" w:firstLine="113"/>
    </w:pPr>
    <w:rPr>
      <w:rFonts w:ascii="Times New Roman" w:eastAsia="Times New Roman" w:hAnsi="Times New Roman" w:cs="Times New Roman"/>
      <w:szCs w:val="20"/>
      <w:lang w:eastAsia="fr-FR"/>
    </w:rPr>
  </w:style>
  <w:style w:type="paragraph" w:customStyle="1" w:styleId="Questiondidastel">
    <w:name w:val="Question didastel"/>
    <w:basedOn w:val="Normal"/>
    <w:link w:val="QuestiondidastelCar"/>
    <w:qFormat/>
    <w:rsid w:val="00266CD3"/>
    <w:pPr>
      <w:numPr>
        <w:numId w:val="4"/>
      </w:numPr>
      <w:spacing w:line="240" w:lineRule="auto"/>
    </w:pPr>
    <w:rPr>
      <w:rFonts w:ascii="Arial" w:eastAsia="Times New Roman" w:hAnsi="Arial" w:cs="Times New Roman"/>
      <w:b/>
      <w:szCs w:val="20"/>
      <w:lang w:eastAsia="fr-FR"/>
    </w:rPr>
  </w:style>
  <w:style w:type="character" w:customStyle="1" w:styleId="QuestiondidastelCar">
    <w:name w:val="Question didastel Car"/>
    <w:link w:val="Questiondidastel"/>
    <w:rsid w:val="00266CD3"/>
    <w:rPr>
      <w:rFonts w:ascii="Arial" w:eastAsia="Times New Roman" w:hAnsi="Arial" w:cs="Times New Roman"/>
      <w:b/>
      <w:sz w:val="20"/>
      <w:szCs w:val="2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266CD3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1A3482"/>
    <w:rPr>
      <w:color w:val="808080"/>
    </w:rPr>
  </w:style>
  <w:style w:type="paragraph" w:customStyle="1" w:styleId="cms10n">
    <w:name w:val="cms10n"/>
    <w:basedOn w:val="Normal"/>
    <w:rsid w:val="0082161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Normalcentr">
    <w:name w:val="Block Text"/>
    <w:basedOn w:val="Normal"/>
    <w:uiPriority w:val="99"/>
    <w:unhideWhenUsed/>
    <w:rsid w:val="0082161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Texte-1">
    <w:name w:val="Texte-1"/>
    <w:basedOn w:val="Normal"/>
    <w:rsid w:val="00D21DDF"/>
    <w:pPr>
      <w:spacing w:line="240" w:lineRule="auto"/>
    </w:pPr>
    <w:rPr>
      <w:rFonts w:ascii="Frugal Sans" w:eastAsia="Times New Roman" w:hAnsi="Frugal Sans" w:cs="Times New Roman"/>
      <w:sz w:val="22"/>
      <w:szCs w:val="20"/>
      <w:lang w:eastAsia="fr-FR"/>
    </w:rPr>
  </w:style>
  <w:style w:type="paragraph" w:customStyle="1" w:styleId="p1">
    <w:name w:val="p1"/>
    <w:basedOn w:val="Normal"/>
    <w:rsid w:val="00D21DDF"/>
    <w:pPr>
      <w:spacing w:line="240" w:lineRule="auto"/>
      <w:jc w:val="left"/>
    </w:pPr>
    <w:rPr>
      <w:rFonts w:ascii="Helvetica" w:hAnsi="Helvetica" w:cs="Times New Roman"/>
      <w:sz w:val="15"/>
      <w:szCs w:val="15"/>
      <w:lang w:eastAsia="zh-CN"/>
    </w:rPr>
  </w:style>
  <w:style w:type="character" w:customStyle="1" w:styleId="s1">
    <w:name w:val="s1"/>
    <w:basedOn w:val="Policepardfaut"/>
    <w:rsid w:val="00D21DDF"/>
    <w:rPr>
      <w:rFonts w:ascii="Times" w:hAnsi="Times" w:hint="default"/>
      <w:sz w:val="15"/>
      <w:szCs w:val="15"/>
    </w:rPr>
  </w:style>
  <w:style w:type="character" w:customStyle="1" w:styleId="apple-converted-space">
    <w:name w:val="apple-converted-space"/>
    <w:basedOn w:val="Policepardfaut"/>
    <w:rsid w:val="00D21DDF"/>
  </w:style>
  <w:style w:type="character" w:customStyle="1" w:styleId="s2">
    <w:name w:val="s2"/>
    <w:basedOn w:val="Policepardfaut"/>
    <w:rsid w:val="00D21DDF"/>
    <w:rPr>
      <w:rFonts w:ascii="Helvetica" w:hAnsi="Helvetica" w:hint="default"/>
      <w:sz w:val="17"/>
      <w:szCs w:val="17"/>
    </w:rPr>
  </w:style>
  <w:style w:type="paragraph" w:customStyle="1" w:styleId="question">
    <w:name w:val="question"/>
    <w:basedOn w:val="Normal"/>
    <w:link w:val="questionCar"/>
    <w:qFormat/>
    <w:rsid w:val="008744FB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questionCar">
    <w:name w:val="question Car"/>
    <w:link w:val="question"/>
    <w:rsid w:val="008744FB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p5">
    <w:name w:val="p5"/>
    <w:basedOn w:val="Normal"/>
    <w:rsid w:val="008744FB"/>
    <w:pPr>
      <w:widowControl w:val="0"/>
      <w:spacing w:line="240" w:lineRule="atLeast"/>
      <w:ind w:left="20"/>
      <w:jc w:val="left"/>
    </w:pPr>
    <w:rPr>
      <w:rFonts w:ascii="Times New Roman" w:eastAsia="Times New Roman" w:hAnsi="Times New Roman" w:cs="Times New Roman"/>
      <w:snapToGrid w:val="0"/>
      <w:sz w:val="24"/>
      <w:szCs w:val="24"/>
      <w:lang w:eastAsia="fr-FR"/>
    </w:rPr>
  </w:style>
  <w:style w:type="paragraph" w:styleId="Retraitcorpsdetexte">
    <w:name w:val="Body Text Indent"/>
    <w:basedOn w:val="Normal"/>
    <w:link w:val="RetraitcorpsdetexteCar"/>
    <w:rsid w:val="00550C1C"/>
    <w:pPr>
      <w:spacing w:line="240" w:lineRule="auto"/>
      <w:ind w:left="284"/>
    </w:pPr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RetraitcorpsdetexteCar">
    <w:name w:val="Retrait corps de texte Car"/>
    <w:basedOn w:val="Policepardfaut"/>
    <w:link w:val="Retraitcorpsdetexte"/>
    <w:rsid w:val="00550C1C"/>
    <w:rPr>
      <w:rFonts w:ascii="Times New Roman" w:eastAsia="Times New Roman" w:hAnsi="Times New Roman" w:cs="Times New Roman"/>
      <w:sz w:val="24"/>
      <w:szCs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50" Type="http://schemas.openxmlformats.org/officeDocument/2006/relationships/image" Target="media/image17.wmf"/><Relationship Id="rId55" Type="http://schemas.openxmlformats.org/officeDocument/2006/relationships/oleObject" Target="embeddings/oleObject19.bin"/><Relationship Id="rId63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4.emf"/><Relationship Id="rId11" Type="http://schemas.openxmlformats.org/officeDocument/2006/relationships/image" Target="media/image3.png"/><Relationship Id="rId24" Type="http://schemas.openxmlformats.org/officeDocument/2006/relationships/image" Target="media/image11.gif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image" Target="media/image17.png"/><Relationship Id="rId58" Type="http://schemas.openxmlformats.org/officeDocument/2006/relationships/image" Target="media/image20.wmf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25.png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22" Type="http://schemas.openxmlformats.org/officeDocument/2006/relationships/image" Target="media/image10.emf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image" Target="media/image18.gif"/><Relationship Id="rId48" Type="http://schemas.openxmlformats.org/officeDocument/2006/relationships/image" Target="media/image16.emf"/><Relationship Id="rId56" Type="http://schemas.openxmlformats.org/officeDocument/2006/relationships/image" Target="media/image19.emf"/><Relationship Id="rId64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90.wmf"/><Relationship Id="rId38" Type="http://schemas.openxmlformats.org/officeDocument/2006/relationships/image" Target="media/image11.wmf"/><Relationship Id="rId46" Type="http://schemas.openxmlformats.org/officeDocument/2006/relationships/image" Target="media/image150.wmf"/><Relationship Id="rId59" Type="http://schemas.openxmlformats.org/officeDocument/2006/relationships/oleObject" Target="embeddings/oleObject21.bin"/><Relationship Id="rId20" Type="http://schemas.openxmlformats.org/officeDocument/2006/relationships/oleObject" Target="embeddings/oleObject3.bin"/><Relationship Id="rId41" Type="http://schemas.openxmlformats.org/officeDocument/2006/relationships/image" Target="media/image12.emf"/><Relationship Id="rId54" Type="http://schemas.openxmlformats.org/officeDocument/2006/relationships/image" Target="media/image18.e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image" Target="media/image10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0.bin"/><Relationship Id="rId10" Type="http://schemas.openxmlformats.org/officeDocument/2006/relationships/image" Target="media/image2.png"/><Relationship Id="rId31" Type="http://schemas.openxmlformats.org/officeDocument/2006/relationships/image" Target="media/image15.wmf"/><Relationship Id="rId44" Type="http://schemas.openxmlformats.org/officeDocument/2006/relationships/image" Target="media/image14.wmf"/><Relationship Id="rId52" Type="http://schemas.openxmlformats.org/officeDocument/2006/relationships/image" Target="media/image16.png"/><Relationship Id="rId60" Type="http://schemas.openxmlformats.org/officeDocument/2006/relationships/image" Target="media/image21.png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CC1216-9CE8-40CD-B58B-387D2CF9DB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3</TotalTime>
  <Pages>1</Pages>
  <Words>1156</Words>
  <Characters>6362</Characters>
  <Application>Microsoft Office Word</Application>
  <DocSecurity>0</DocSecurity>
  <Lines>53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pt_ptsi</cp:lastModifiedBy>
  <cp:revision>41</cp:revision>
  <cp:lastPrinted>2018-02-27T09:16:00Z</cp:lastPrinted>
  <dcterms:created xsi:type="dcterms:W3CDTF">2018-01-13T18:43:00Z</dcterms:created>
  <dcterms:modified xsi:type="dcterms:W3CDTF">2018-02-27T09:16:00Z</dcterms:modified>
</cp:coreProperties>
</file>